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thumbnail" Target="docProps/thumbnail.emf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extended-properties" Target="docProps/app.xml"/><Relationship Id="rId4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D324868" w14:textId="418CEDD1" w:rsidR="001D172E" w:rsidRPr="000F0407" w:rsidRDefault="001D172E" w:rsidP="001D172E">
      <w:pPr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 w:rsidRPr="000F0407">
        <w:rPr>
          <w:rFonts w:ascii="Times New Roman" w:hAnsi="Times New Roman" w:cs="Times New Roman"/>
          <w:b/>
          <w:bCs/>
          <w:sz w:val="32"/>
          <w:szCs w:val="32"/>
        </w:rPr>
        <w:t>Supplementary Information: 3D-QSAR and relative binding affinity estimation of focal adhesion kinase inhibitors</w:t>
      </w:r>
    </w:p>
    <w:p w14:paraId="1D108CE8" w14:textId="77777777" w:rsidR="001D172E" w:rsidRPr="000F0407" w:rsidRDefault="001D172E" w:rsidP="001D172E">
      <w:pPr>
        <w:spacing w:line="240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F0407">
        <w:rPr>
          <w:rFonts w:ascii="Times New Roman" w:eastAsia="맑은 고딕" w:hAnsi="Times New Roman" w:cs="Times New Roman"/>
          <w:color w:val="000000" w:themeColor="text1"/>
          <w:sz w:val="24"/>
          <w:szCs w:val="24"/>
        </w:rPr>
        <w:t>Suparna Ghosh</w:t>
      </w:r>
      <w:r w:rsidRPr="000F0407">
        <w:rPr>
          <w:rFonts w:ascii="Times New Roman" w:eastAsia="맑은 고딕" w:hAnsi="Times New Roman" w:cs="Times New Roman"/>
          <w:color w:val="000000" w:themeColor="text1"/>
          <w:sz w:val="24"/>
          <w:szCs w:val="24"/>
          <w:vertAlign w:val="superscript"/>
        </w:rPr>
        <w:t xml:space="preserve">1 </w:t>
      </w:r>
      <w:r w:rsidRPr="000F040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nd Seung </w:t>
      </w:r>
      <w:proofErr w:type="spellStart"/>
      <w:r w:rsidRPr="000F0407">
        <w:rPr>
          <w:rFonts w:ascii="Times New Roman" w:hAnsi="Times New Roman" w:cs="Times New Roman"/>
          <w:color w:val="000000" w:themeColor="text1"/>
          <w:sz w:val="24"/>
          <w:szCs w:val="24"/>
        </w:rPr>
        <w:t>Joo</w:t>
      </w:r>
      <w:proofErr w:type="spellEnd"/>
      <w:r w:rsidRPr="000F040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o</w:t>
      </w:r>
      <w:r w:rsidRPr="000F0407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,</w:t>
      </w:r>
      <w:proofErr w:type="gramStart"/>
      <w:r w:rsidRPr="000F0407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,*</w:t>
      </w:r>
      <w:proofErr w:type="gramEnd"/>
    </w:p>
    <w:p w14:paraId="1EFA72EE" w14:textId="77777777" w:rsidR="001D172E" w:rsidRPr="000F0407" w:rsidRDefault="001D172E" w:rsidP="001D172E">
      <w:pPr>
        <w:spacing w:after="12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  <w:vertAlign w:val="superscript"/>
        </w:rPr>
      </w:pPr>
    </w:p>
    <w:p w14:paraId="0917D55A" w14:textId="77777777" w:rsidR="001D172E" w:rsidRPr="000F0407" w:rsidRDefault="001D172E" w:rsidP="001D172E">
      <w:pPr>
        <w:spacing w:after="12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0F0407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1</w:t>
      </w:r>
      <w:r w:rsidRPr="000F0407">
        <w:rPr>
          <w:rFonts w:ascii="Times New Roman" w:hAnsi="Times New Roman" w:cs="Times New Roman"/>
          <w:i/>
          <w:iCs/>
          <w:sz w:val="24"/>
          <w:szCs w:val="24"/>
        </w:rPr>
        <w:t xml:space="preserve">Department of Biomedical Sciences, College of Medicine, Chosun University, Gwangju 501-759, Republic of Korea; </w:t>
      </w:r>
      <w:r w:rsidRPr="000F0407">
        <w:rPr>
          <w:rFonts w:ascii="Times New Roman" w:hAnsi="Times New Roman" w:cs="Times New Roman"/>
          <w:sz w:val="24"/>
          <w:szCs w:val="24"/>
        </w:rPr>
        <w:t xml:space="preserve">s.ghosh@chosun.kr (S.G); </w:t>
      </w:r>
      <w:hyperlink r:id="rId4" w:history="1">
        <w:r w:rsidRPr="000F0407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chosj@chosun.ac.kr</w:t>
        </w:r>
      </w:hyperlink>
      <w:r w:rsidRPr="000F0407">
        <w:rPr>
          <w:rFonts w:ascii="Times New Roman" w:hAnsi="Times New Roman" w:cs="Times New Roman"/>
          <w:sz w:val="24"/>
          <w:szCs w:val="24"/>
        </w:rPr>
        <w:t xml:space="preserve"> (S.J.C)</w:t>
      </w:r>
    </w:p>
    <w:p w14:paraId="72609CB5" w14:textId="77777777" w:rsidR="001D172E" w:rsidRPr="000F0407" w:rsidRDefault="001D172E" w:rsidP="001D172E">
      <w:pPr>
        <w:spacing w:after="12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0F0407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2</w:t>
      </w:r>
      <w:r w:rsidRPr="000F0407">
        <w:rPr>
          <w:rFonts w:ascii="Times New Roman" w:hAnsi="Times New Roman" w:cs="Times New Roman"/>
          <w:i/>
          <w:iCs/>
          <w:sz w:val="24"/>
          <w:szCs w:val="24"/>
        </w:rPr>
        <w:t xml:space="preserve"> Department of Cellular Molecular Medicine, College of Medicine, Chosun University, Gwangju 501-759, Republic of Korea</w:t>
      </w:r>
    </w:p>
    <w:p w14:paraId="7F68C2BD" w14:textId="77777777" w:rsidR="001D172E" w:rsidRPr="000F0407" w:rsidRDefault="001D172E" w:rsidP="001D172E">
      <w:pPr>
        <w:spacing w:after="12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</w:p>
    <w:p w14:paraId="7103B795" w14:textId="77777777" w:rsidR="001D172E" w:rsidRPr="000F0407" w:rsidRDefault="001D172E" w:rsidP="001D172E">
      <w:pPr>
        <w:spacing w:after="12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</w:p>
    <w:p w14:paraId="36A6B0C3" w14:textId="77777777" w:rsidR="001D172E" w:rsidRPr="000F0407" w:rsidRDefault="001D172E" w:rsidP="001D172E">
      <w:pPr>
        <w:spacing w:after="12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</w:p>
    <w:p w14:paraId="33D7F664" w14:textId="77777777" w:rsidR="001D172E" w:rsidRPr="000F0407" w:rsidRDefault="001D172E" w:rsidP="001D172E">
      <w:pPr>
        <w:spacing w:after="12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</w:p>
    <w:p w14:paraId="7F143417" w14:textId="77777777" w:rsidR="001D172E" w:rsidRPr="000F0407" w:rsidRDefault="001D172E" w:rsidP="001D172E">
      <w:pPr>
        <w:spacing w:line="240" w:lineRule="auto"/>
        <w:jc w:val="center"/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</w:pPr>
      <w:r w:rsidRPr="000F0407"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vertAlign w:val="superscript"/>
        </w:rPr>
        <w:t>*</w:t>
      </w:r>
      <w:r w:rsidRPr="000F0407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Correspondence:</w:t>
      </w:r>
    </w:p>
    <w:p w14:paraId="451F476C" w14:textId="77777777" w:rsidR="001D172E" w:rsidRPr="000F0407" w:rsidRDefault="001D172E" w:rsidP="001D172E">
      <w:pPr>
        <w:spacing w:line="240" w:lineRule="auto"/>
        <w:jc w:val="center"/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</w:pPr>
      <w:r w:rsidRPr="000F0407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 xml:space="preserve">Address: College of Medicine, Chosun University, 375 </w:t>
      </w:r>
      <w:proofErr w:type="spellStart"/>
      <w:r w:rsidRPr="000F0407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Seosuk</w:t>
      </w:r>
      <w:proofErr w:type="spellEnd"/>
      <w:r w:rsidRPr="000F0407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-dong, Dong-</w:t>
      </w:r>
      <w:proofErr w:type="spellStart"/>
      <w:r w:rsidRPr="000F0407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gu</w:t>
      </w:r>
      <w:proofErr w:type="spellEnd"/>
      <w:r w:rsidRPr="000F0407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 xml:space="preserve"> Gwangju 501-759, Republic of Korea;</w:t>
      </w:r>
    </w:p>
    <w:p w14:paraId="5C03D7D2" w14:textId="77777777" w:rsidR="001D172E" w:rsidRPr="000F0407" w:rsidRDefault="001D172E" w:rsidP="001D172E">
      <w:pPr>
        <w:spacing w:line="240" w:lineRule="auto"/>
        <w:jc w:val="center"/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</w:pPr>
      <w:r w:rsidRPr="000F0407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E-mail: chosj@chosun.ac.kr;</w:t>
      </w:r>
    </w:p>
    <w:p w14:paraId="1A7B681C" w14:textId="77777777" w:rsidR="001D172E" w:rsidRPr="000F0407" w:rsidRDefault="001D172E" w:rsidP="001D172E">
      <w:pPr>
        <w:spacing w:line="240" w:lineRule="auto"/>
        <w:jc w:val="center"/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</w:pPr>
      <w:r w:rsidRPr="000F0407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Telephone: +82-62-230-7482 or +82-11-5479-1010</w:t>
      </w:r>
    </w:p>
    <w:p w14:paraId="61B7052A" w14:textId="5ED4FDC3" w:rsidR="00145F06" w:rsidRPr="000F0407" w:rsidRDefault="00145F06">
      <w:pPr>
        <w:rPr>
          <w:rFonts w:ascii="Times New Roman" w:hAnsi="Times New Roman" w:cs="Times New Roman"/>
        </w:rPr>
      </w:pPr>
    </w:p>
    <w:p w14:paraId="2C17FEC1" w14:textId="2F94EE95" w:rsidR="001D172E" w:rsidRPr="000F0407" w:rsidRDefault="001D172E">
      <w:pPr>
        <w:rPr>
          <w:rFonts w:ascii="Times New Roman" w:hAnsi="Times New Roman" w:cs="Times New Roman"/>
        </w:rPr>
      </w:pPr>
    </w:p>
    <w:p w14:paraId="7F919401" w14:textId="0EE7EE51" w:rsidR="001D172E" w:rsidRPr="000F0407" w:rsidRDefault="001D172E">
      <w:pPr>
        <w:rPr>
          <w:rFonts w:ascii="Times New Roman" w:hAnsi="Times New Roman" w:cs="Times New Roman"/>
        </w:rPr>
      </w:pPr>
    </w:p>
    <w:p w14:paraId="72AE47F4" w14:textId="230B5421" w:rsidR="001D172E" w:rsidRPr="000F0407" w:rsidRDefault="001D172E">
      <w:pPr>
        <w:rPr>
          <w:rFonts w:ascii="Times New Roman" w:hAnsi="Times New Roman" w:cs="Times New Roman"/>
        </w:rPr>
      </w:pPr>
    </w:p>
    <w:p w14:paraId="04A72C77" w14:textId="1C6186BB" w:rsidR="001D172E" w:rsidRPr="000F0407" w:rsidRDefault="001D172E">
      <w:pPr>
        <w:rPr>
          <w:rFonts w:ascii="Times New Roman" w:hAnsi="Times New Roman" w:cs="Times New Roman"/>
        </w:rPr>
      </w:pPr>
    </w:p>
    <w:p w14:paraId="647A81EF" w14:textId="4AD78B09" w:rsidR="001D172E" w:rsidRPr="000F0407" w:rsidRDefault="001D172E">
      <w:pPr>
        <w:rPr>
          <w:rFonts w:ascii="Times New Roman" w:hAnsi="Times New Roman" w:cs="Times New Roman"/>
        </w:rPr>
      </w:pPr>
    </w:p>
    <w:p w14:paraId="49FDB09C" w14:textId="246D306F" w:rsidR="001D172E" w:rsidRPr="000F0407" w:rsidRDefault="001D172E">
      <w:pPr>
        <w:rPr>
          <w:rFonts w:ascii="Times New Roman" w:hAnsi="Times New Roman" w:cs="Times New Roman"/>
        </w:rPr>
      </w:pPr>
    </w:p>
    <w:p w14:paraId="0BE7CB0C" w14:textId="56655217" w:rsidR="001D172E" w:rsidRPr="000F0407" w:rsidRDefault="001D172E">
      <w:pPr>
        <w:rPr>
          <w:rFonts w:ascii="Times New Roman" w:hAnsi="Times New Roman" w:cs="Times New Roman"/>
        </w:rPr>
      </w:pPr>
    </w:p>
    <w:p w14:paraId="080B282E" w14:textId="2F112ECD" w:rsidR="001D172E" w:rsidRPr="000F0407" w:rsidRDefault="001D172E">
      <w:pPr>
        <w:rPr>
          <w:rFonts w:ascii="Times New Roman" w:hAnsi="Times New Roman" w:cs="Times New Roman"/>
        </w:rPr>
      </w:pPr>
    </w:p>
    <w:p w14:paraId="413D29E4" w14:textId="627CEB3D" w:rsidR="001D172E" w:rsidRPr="000F0407" w:rsidRDefault="001D172E">
      <w:pPr>
        <w:rPr>
          <w:rFonts w:ascii="Times New Roman" w:hAnsi="Times New Roman" w:cs="Times New Roman"/>
        </w:rPr>
      </w:pPr>
    </w:p>
    <w:p w14:paraId="6D597413" w14:textId="1BC6F2D8" w:rsidR="001D172E" w:rsidRPr="000F0407" w:rsidRDefault="001D172E">
      <w:pPr>
        <w:rPr>
          <w:rFonts w:ascii="Times New Roman" w:hAnsi="Times New Roman" w:cs="Times New Roman"/>
        </w:rPr>
      </w:pPr>
    </w:p>
    <w:p w14:paraId="3A5EF859" w14:textId="686A4ACB" w:rsidR="001D172E" w:rsidRPr="000F0407" w:rsidRDefault="001D172E">
      <w:pPr>
        <w:rPr>
          <w:rFonts w:ascii="Times New Roman" w:hAnsi="Times New Roman" w:cs="Times New Roman"/>
        </w:rPr>
      </w:pPr>
    </w:p>
    <w:p w14:paraId="50C42D21" w14:textId="11042D99" w:rsidR="001D172E" w:rsidRPr="000F0407" w:rsidRDefault="001D172E">
      <w:pPr>
        <w:rPr>
          <w:rFonts w:ascii="Times New Roman" w:hAnsi="Times New Roman" w:cs="Times New Roman"/>
        </w:rPr>
      </w:pPr>
    </w:p>
    <w:p w14:paraId="3F1CEE23" w14:textId="2420CF71" w:rsidR="001D172E" w:rsidRPr="000F0407" w:rsidRDefault="001D172E">
      <w:pPr>
        <w:rPr>
          <w:rFonts w:ascii="Times New Roman" w:hAnsi="Times New Roman" w:cs="Times New Roman"/>
        </w:rPr>
      </w:pPr>
      <w:bookmarkStart w:id="0" w:name="OLE_LINK9"/>
      <w:r w:rsidRPr="000F0407">
        <w:rPr>
          <w:rFonts w:ascii="Times New Roman" w:hAnsi="Times New Roman" w:cs="Times New Roman"/>
        </w:rPr>
        <w:lastRenderedPageBreak/>
        <w:t xml:space="preserve">Table </w:t>
      </w:r>
      <w:r w:rsidR="000F0407">
        <w:rPr>
          <w:rFonts w:ascii="Times New Roman" w:hAnsi="Times New Roman" w:cs="Times New Roman"/>
        </w:rPr>
        <w:t>S</w:t>
      </w:r>
      <w:r w:rsidRPr="000F0407">
        <w:rPr>
          <w:rFonts w:ascii="Times New Roman" w:hAnsi="Times New Roman" w:cs="Times New Roman"/>
        </w:rPr>
        <w:t>1. MM-PB/GBSA binding energy terms</w:t>
      </w:r>
      <w:bookmarkEnd w:id="0"/>
      <w:r w:rsidRPr="000F0407">
        <w:rPr>
          <w:rFonts w:ascii="Times New Roman" w:hAnsi="Times New Roman" w:cs="Times New Roman"/>
        </w:rPr>
        <w:br/>
      </w:r>
    </w:p>
    <w:tbl>
      <w:tblPr>
        <w:tblStyle w:val="TableGrid"/>
        <w:tblW w:w="0" w:type="auto"/>
        <w:tblInd w:w="2875" w:type="dxa"/>
        <w:tblLook w:val="04A0" w:firstRow="1" w:lastRow="0" w:firstColumn="1" w:lastColumn="0" w:noHBand="0" w:noVBand="1"/>
      </w:tblPr>
      <w:tblGrid>
        <w:gridCol w:w="2123"/>
        <w:gridCol w:w="1549"/>
      </w:tblGrid>
      <w:tr w:rsidR="001D172E" w:rsidRPr="000F0407" w14:paraId="760795CD" w14:textId="77777777" w:rsidTr="001D172E">
        <w:tc>
          <w:tcPr>
            <w:tcW w:w="0" w:type="auto"/>
            <w:vAlign w:val="center"/>
          </w:tcPr>
          <w:p w14:paraId="41B0F6C2" w14:textId="18B651C6" w:rsidR="001D172E" w:rsidRPr="000F0407" w:rsidRDefault="001D172E" w:rsidP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Binding energy terms</w:t>
            </w:r>
          </w:p>
        </w:tc>
        <w:tc>
          <w:tcPr>
            <w:tcW w:w="0" w:type="auto"/>
            <w:vAlign w:val="center"/>
          </w:tcPr>
          <w:p w14:paraId="3CF74B11" w14:textId="110C1764" w:rsidR="001D172E" w:rsidRPr="000F0407" w:rsidRDefault="001D172E" w:rsidP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BE in kcal/mol</w:t>
            </w:r>
          </w:p>
        </w:tc>
      </w:tr>
      <w:tr w:rsidR="001D172E" w:rsidRPr="000F0407" w14:paraId="3209DB63" w14:textId="77777777" w:rsidTr="001D172E">
        <w:tc>
          <w:tcPr>
            <w:tcW w:w="0" w:type="auto"/>
            <w:vAlign w:val="center"/>
          </w:tcPr>
          <w:p w14:paraId="1C0AD661" w14:textId="54662F97" w:rsidR="001D172E" w:rsidRPr="000F0407" w:rsidRDefault="001D172E" w:rsidP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VDW</w:t>
            </w:r>
          </w:p>
        </w:tc>
        <w:tc>
          <w:tcPr>
            <w:tcW w:w="0" w:type="auto"/>
            <w:vAlign w:val="center"/>
          </w:tcPr>
          <w:p w14:paraId="66CF1948" w14:textId="4839CDE0" w:rsidR="001D172E" w:rsidRPr="000F0407" w:rsidRDefault="001D172E" w:rsidP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sz w:val="20"/>
                <w:szCs w:val="20"/>
              </w:rPr>
              <w:t>-58.85 ± 2.34</w:t>
            </w:r>
          </w:p>
        </w:tc>
      </w:tr>
      <w:tr w:rsidR="001D172E" w:rsidRPr="000F0407" w14:paraId="40E5DDA7" w14:textId="77777777" w:rsidTr="001D172E">
        <w:tc>
          <w:tcPr>
            <w:tcW w:w="0" w:type="auto"/>
            <w:vAlign w:val="center"/>
          </w:tcPr>
          <w:p w14:paraId="3F3244F3" w14:textId="6F3CA778" w:rsidR="001D172E" w:rsidRPr="000F0407" w:rsidRDefault="001D172E" w:rsidP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E</w:t>
            </w:r>
            <w:r w:rsidRPr="000F0407">
              <w:rPr>
                <w:rFonts w:ascii="Times New Roman" w:hAnsi="Times New Roman" w:cs="Times New Roman"/>
                <w:b/>
                <w:bCs/>
                <w:sz w:val="20"/>
                <w:szCs w:val="20"/>
                <w:vertAlign w:val="subscript"/>
              </w:rPr>
              <w:t>EL</w:t>
            </w:r>
          </w:p>
        </w:tc>
        <w:tc>
          <w:tcPr>
            <w:tcW w:w="0" w:type="auto"/>
            <w:vAlign w:val="center"/>
          </w:tcPr>
          <w:p w14:paraId="068BEBE8" w14:textId="319F10C7" w:rsidR="001D172E" w:rsidRPr="000F0407" w:rsidRDefault="001D172E" w:rsidP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sz w:val="20"/>
                <w:szCs w:val="20"/>
              </w:rPr>
              <w:t>-16.96 ± 2.78</w:t>
            </w:r>
          </w:p>
        </w:tc>
      </w:tr>
      <w:tr w:rsidR="001D172E" w:rsidRPr="000F0407" w14:paraId="73C4D00A" w14:textId="77777777" w:rsidTr="001D172E">
        <w:tc>
          <w:tcPr>
            <w:tcW w:w="0" w:type="auto"/>
            <w:vAlign w:val="center"/>
          </w:tcPr>
          <w:p w14:paraId="4D751640" w14:textId="04F18ADA" w:rsidR="001D172E" w:rsidRPr="000F0407" w:rsidRDefault="001D172E" w:rsidP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E</w:t>
            </w:r>
            <w:r w:rsidRPr="000F0407">
              <w:rPr>
                <w:rFonts w:ascii="Times New Roman" w:hAnsi="Times New Roman" w:cs="Times New Roman"/>
                <w:b/>
                <w:bCs/>
                <w:sz w:val="20"/>
                <w:szCs w:val="20"/>
                <w:vertAlign w:val="subscript"/>
              </w:rPr>
              <w:t>GB</w:t>
            </w:r>
          </w:p>
        </w:tc>
        <w:tc>
          <w:tcPr>
            <w:tcW w:w="0" w:type="auto"/>
            <w:vAlign w:val="center"/>
          </w:tcPr>
          <w:p w14:paraId="1FE37323" w14:textId="2379E113" w:rsidR="001D172E" w:rsidRPr="000F0407" w:rsidRDefault="001D172E" w:rsidP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sz w:val="20"/>
                <w:szCs w:val="20"/>
              </w:rPr>
              <w:t>29.54 ± 1.89</w:t>
            </w:r>
          </w:p>
        </w:tc>
      </w:tr>
      <w:tr w:rsidR="001D172E" w:rsidRPr="000F0407" w14:paraId="27048F46" w14:textId="77777777" w:rsidTr="001D172E">
        <w:tc>
          <w:tcPr>
            <w:tcW w:w="0" w:type="auto"/>
            <w:vAlign w:val="center"/>
          </w:tcPr>
          <w:p w14:paraId="606E1707" w14:textId="4168822B" w:rsidR="001D172E" w:rsidRPr="000F0407" w:rsidRDefault="001D172E" w:rsidP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E</w:t>
            </w:r>
            <w:r w:rsidRPr="000F0407">
              <w:rPr>
                <w:rFonts w:ascii="Times New Roman" w:hAnsi="Times New Roman" w:cs="Times New Roman"/>
                <w:b/>
                <w:bCs/>
                <w:sz w:val="20"/>
                <w:szCs w:val="20"/>
                <w:vertAlign w:val="subscript"/>
              </w:rPr>
              <w:t>SURF</w:t>
            </w:r>
          </w:p>
        </w:tc>
        <w:tc>
          <w:tcPr>
            <w:tcW w:w="0" w:type="auto"/>
            <w:vAlign w:val="center"/>
          </w:tcPr>
          <w:p w14:paraId="7A764A12" w14:textId="129A9331" w:rsidR="001D172E" w:rsidRPr="000F0407" w:rsidRDefault="001D172E" w:rsidP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sz w:val="20"/>
                <w:szCs w:val="20"/>
              </w:rPr>
              <w:t>-6.49 ± 0.16</w:t>
            </w:r>
          </w:p>
        </w:tc>
      </w:tr>
      <w:tr w:rsidR="001D172E" w:rsidRPr="000F0407" w14:paraId="19DC8871" w14:textId="77777777" w:rsidTr="001D172E">
        <w:tc>
          <w:tcPr>
            <w:tcW w:w="0" w:type="auto"/>
            <w:vAlign w:val="center"/>
          </w:tcPr>
          <w:p w14:paraId="74F93848" w14:textId="61569591" w:rsidR="001D172E" w:rsidRPr="000F0407" w:rsidRDefault="001D172E" w:rsidP="001D172E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0F0407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ΔG</w:t>
            </w:r>
            <w:r w:rsidRPr="000F0407">
              <w:rPr>
                <w:rFonts w:ascii="Times New Roman" w:hAnsi="Times New Roman" w:cs="Times New Roman"/>
                <w:b/>
                <w:bCs/>
                <w:sz w:val="20"/>
                <w:szCs w:val="20"/>
                <w:vertAlign w:val="subscript"/>
              </w:rPr>
              <w:t>gas</w:t>
            </w:r>
            <w:proofErr w:type="spellEnd"/>
          </w:p>
        </w:tc>
        <w:tc>
          <w:tcPr>
            <w:tcW w:w="0" w:type="auto"/>
            <w:vAlign w:val="center"/>
          </w:tcPr>
          <w:p w14:paraId="17F129C7" w14:textId="502A4BA4" w:rsidR="001D172E" w:rsidRPr="000F0407" w:rsidRDefault="001D172E" w:rsidP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sz w:val="20"/>
                <w:szCs w:val="20"/>
              </w:rPr>
              <w:t>-75.81 ± 3.70</w:t>
            </w:r>
          </w:p>
        </w:tc>
      </w:tr>
      <w:tr w:rsidR="001D172E" w:rsidRPr="000F0407" w14:paraId="615049BE" w14:textId="77777777" w:rsidTr="001D172E">
        <w:tc>
          <w:tcPr>
            <w:tcW w:w="0" w:type="auto"/>
            <w:vAlign w:val="center"/>
          </w:tcPr>
          <w:p w14:paraId="3C6B2607" w14:textId="51B4D5BC" w:rsidR="001D172E" w:rsidRPr="000F0407" w:rsidRDefault="001D172E" w:rsidP="001D172E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0F0407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ΔG</w:t>
            </w:r>
            <w:r w:rsidRPr="000F0407">
              <w:rPr>
                <w:rFonts w:ascii="Times New Roman" w:hAnsi="Times New Roman" w:cs="Times New Roman"/>
                <w:b/>
                <w:bCs/>
                <w:sz w:val="20"/>
                <w:szCs w:val="20"/>
                <w:vertAlign w:val="subscript"/>
              </w:rPr>
              <w:t>solv</w:t>
            </w:r>
            <w:proofErr w:type="spellEnd"/>
          </w:p>
        </w:tc>
        <w:tc>
          <w:tcPr>
            <w:tcW w:w="0" w:type="auto"/>
            <w:vAlign w:val="center"/>
          </w:tcPr>
          <w:p w14:paraId="759E9F40" w14:textId="422982F7" w:rsidR="001D172E" w:rsidRPr="000F0407" w:rsidRDefault="001D172E" w:rsidP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sz w:val="20"/>
                <w:szCs w:val="20"/>
              </w:rPr>
              <w:t>23.05 ± 1.82</w:t>
            </w:r>
          </w:p>
        </w:tc>
      </w:tr>
      <w:tr w:rsidR="001D172E" w:rsidRPr="000F0407" w14:paraId="218BC2A7" w14:textId="77777777" w:rsidTr="001D172E">
        <w:tc>
          <w:tcPr>
            <w:tcW w:w="0" w:type="auto"/>
            <w:vAlign w:val="center"/>
          </w:tcPr>
          <w:p w14:paraId="6029E2A7" w14:textId="21786304" w:rsidR="001D172E" w:rsidRPr="000F0407" w:rsidRDefault="001D172E" w:rsidP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ΔTOTAL</w:t>
            </w:r>
          </w:p>
        </w:tc>
        <w:tc>
          <w:tcPr>
            <w:tcW w:w="0" w:type="auto"/>
            <w:vAlign w:val="center"/>
          </w:tcPr>
          <w:p w14:paraId="41E8F856" w14:textId="4D5A095F" w:rsidR="001D172E" w:rsidRPr="000F0407" w:rsidRDefault="001D172E" w:rsidP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sz w:val="20"/>
                <w:szCs w:val="20"/>
              </w:rPr>
              <w:t>-52.76 ± 2.95</w:t>
            </w:r>
          </w:p>
        </w:tc>
      </w:tr>
      <w:tr w:rsidR="001D172E" w:rsidRPr="000F0407" w14:paraId="43B80C4F" w14:textId="77777777" w:rsidTr="001D172E">
        <w:tc>
          <w:tcPr>
            <w:tcW w:w="0" w:type="auto"/>
            <w:vAlign w:val="center"/>
          </w:tcPr>
          <w:p w14:paraId="7D80226B" w14:textId="227B6280" w:rsidR="001D172E" w:rsidRPr="000F0407" w:rsidRDefault="001D172E" w:rsidP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TΔS</w:t>
            </w:r>
          </w:p>
        </w:tc>
        <w:tc>
          <w:tcPr>
            <w:tcW w:w="0" w:type="auto"/>
            <w:vAlign w:val="center"/>
          </w:tcPr>
          <w:p w14:paraId="37B55CDB" w14:textId="5242C3AD" w:rsidR="001D172E" w:rsidRPr="000F0407" w:rsidRDefault="001D172E" w:rsidP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sz w:val="20"/>
                <w:szCs w:val="20"/>
              </w:rPr>
              <w:t>7.51 ± 0.04</w:t>
            </w:r>
          </w:p>
        </w:tc>
      </w:tr>
      <w:tr w:rsidR="001D172E" w:rsidRPr="000F0407" w14:paraId="2DE2D47B" w14:textId="77777777" w:rsidTr="001D172E">
        <w:tc>
          <w:tcPr>
            <w:tcW w:w="0" w:type="auto"/>
            <w:vAlign w:val="center"/>
          </w:tcPr>
          <w:p w14:paraId="246419D2" w14:textId="727E9E5D" w:rsidR="001D172E" w:rsidRPr="000F0407" w:rsidRDefault="001D172E" w:rsidP="001D172E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0F0407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ΔG</w:t>
            </w:r>
            <w:r w:rsidRPr="000F0407">
              <w:rPr>
                <w:rFonts w:ascii="Times New Roman" w:hAnsi="Times New Roman" w:cs="Times New Roman"/>
                <w:b/>
                <w:bCs/>
                <w:sz w:val="20"/>
                <w:szCs w:val="20"/>
                <w:vertAlign w:val="subscript"/>
              </w:rPr>
              <w:t>bind</w:t>
            </w:r>
            <w:proofErr w:type="spellEnd"/>
          </w:p>
        </w:tc>
        <w:tc>
          <w:tcPr>
            <w:tcW w:w="0" w:type="auto"/>
            <w:vAlign w:val="center"/>
          </w:tcPr>
          <w:p w14:paraId="2F3F63C2" w14:textId="6964D3BA" w:rsidR="001D172E" w:rsidRPr="000F0407" w:rsidRDefault="001D172E" w:rsidP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sz w:val="20"/>
                <w:szCs w:val="20"/>
              </w:rPr>
              <w:t>-45.25 ± 2.95</w:t>
            </w:r>
          </w:p>
        </w:tc>
      </w:tr>
    </w:tbl>
    <w:p w14:paraId="6855FB8E" w14:textId="16B84E05" w:rsidR="001D172E" w:rsidRPr="000F0407" w:rsidRDefault="001D172E">
      <w:pPr>
        <w:rPr>
          <w:rFonts w:ascii="Times New Roman" w:hAnsi="Times New Roman" w:cs="Times New Roman"/>
        </w:rPr>
      </w:pPr>
    </w:p>
    <w:tbl>
      <w:tblPr>
        <w:tblStyle w:val="TableGrid"/>
        <w:tblpPr w:leftFromText="180" w:rightFromText="180" w:vertAnchor="text" w:horzAnchor="margin" w:tblpXSpec="center" w:tblpY="613"/>
        <w:tblW w:w="0" w:type="auto"/>
        <w:tblLook w:val="04A0" w:firstRow="1" w:lastRow="0" w:firstColumn="1" w:lastColumn="0" w:noHBand="0" w:noVBand="1"/>
      </w:tblPr>
      <w:tblGrid>
        <w:gridCol w:w="1011"/>
        <w:gridCol w:w="1240"/>
      </w:tblGrid>
      <w:tr w:rsidR="001D172E" w:rsidRPr="000F0407" w14:paraId="00DA3E7C" w14:textId="77777777" w:rsidTr="001D172E">
        <w:tc>
          <w:tcPr>
            <w:tcW w:w="0" w:type="auto"/>
          </w:tcPr>
          <w:p w14:paraId="73481E59" w14:textId="56B31741" w:rsidR="001D172E" w:rsidRPr="000F0407" w:rsidRDefault="001D172E" w:rsidP="001D172E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 xml:space="preserve">Residues </w:t>
            </w:r>
          </w:p>
        </w:tc>
        <w:tc>
          <w:tcPr>
            <w:tcW w:w="0" w:type="auto"/>
          </w:tcPr>
          <w:p w14:paraId="30C140A8" w14:textId="77777777" w:rsidR="001D172E" w:rsidRPr="000F0407" w:rsidRDefault="001D172E" w:rsidP="001D172E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BE</w:t>
            </w:r>
          </w:p>
        </w:tc>
      </w:tr>
      <w:tr w:rsidR="001D172E" w:rsidRPr="000F0407" w14:paraId="4E38CAB6" w14:textId="77777777" w:rsidTr="001D172E">
        <w:tc>
          <w:tcPr>
            <w:tcW w:w="0" w:type="auto"/>
            <w:vAlign w:val="bottom"/>
          </w:tcPr>
          <w:p w14:paraId="4F9BB92B" w14:textId="77777777" w:rsidR="001D172E" w:rsidRPr="000F0407" w:rsidRDefault="001D172E" w:rsidP="001D172E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sz w:val="20"/>
                <w:szCs w:val="20"/>
              </w:rPr>
              <w:t>I428</w:t>
            </w:r>
          </w:p>
        </w:tc>
        <w:tc>
          <w:tcPr>
            <w:tcW w:w="0" w:type="auto"/>
          </w:tcPr>
          <w:p w14:paraId="241B8136" w14:textId="289A7F8D" w:rsidR="001D172E" w:rsidRPr="000F0407" w:rsidRDefault="001D172E" w:rsidP="001D172E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 xml:space="preserve">-3.25 </w:t>
            </w:r>
            <w:r w:rsidRPr="000F0407">
              <w:rPr>
                <w:rFonts w:ascii="Times New Roman" w:hAnsi="Times New Roman" w:cs="Times New Roman"/>
                <w:sz w:val="20"/>
                <w:szCs w:val="20"/>
              </w:rPr>
              <w:t>± 0.44</w:t>
            </w:r>
          </w:p>
        </w:tc>
      </w:tr>
      <w:tr w:rsidR="001D172E" w:rsidRPr="000F0407" w14:paraId="401C01D2" w14:textId="77777777" w:rsidTr="001D172E">
        <w:tc>
          <w:tcPr>
            <w:tcW w:w="0" w:type="auto"/>
            <w:vAlign w:val="bottom"/>
          </w:tcPr>
          <w:p w14:paraId="73C576A4" w14:textId="77777777" w:rsidR="001D172E" w:rsidRPr="000F0407" w:rsidRDefault="001D172E" w:rsidP="001D172E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sz w:val="20"/>
                <w:szCs w:val="20"/>
              </w:rPr>
              <w:t>V436</w:t>
            </w:r>
          </w:p>
        </w:tc>
        <w:tc>
          <w:tcPr>
            <w:tcW w:w="0" w:type="auto"/>
          </w:tcPr>
          <w:p w14:paraId="79655933" w14:textId="1D579113" w:rsidR="001D172E" w:rsidRPr="000F0407" w:rsidRDefault="001D172E" w:rsidP="001D172E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 xml:space="preserve">-1.43 </w:t>
            </w:r>
            <w:r w:rsidRPr="000F0407">
              <w:rPr>
                <w:rFonts w:ascii="Times New Roman" w:hAnsi="Times New Roman" w:cs="Times New Roman"/>
                <w:sz w:val="20"/>
                <w:szCs w:val="20"/>
              </w:rPr>
              <w:t>± 0.26</w:t>
            </w:r>
          </w:p>
        </w:tc>
      </w:tr>
      <w:tr w:rsidR="001D172E" w:rsidRPr="000F0407" w14:paraId="5D6C740A" w14:textId="77777777" w:rsidTr="001D172E">
        <w:tc>
          <w:tcPr>
            <w:tcW w:w="0" w:type="auto"/>
            <w:vAlign w:val="bottom"/>
          </w:tcPr>
          <w:p w14:paraId="0D7EBEB7" w14:textId="77777777" w:rsidR="001D172E" w:rsidRPr="000F0407" w:rsidRDefault="001D172E" w:rsidP="001D172E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sz w:val="20"/>
                <w:szCs w:val="20"/>
              </w:rPr>
              <w:t>V484</w:t>
            </w:r>
          </w:p>
        </w:tc>
        <w:tc>
          <w:tcPr>
            <w:tcW w:w="0" w:type="auto"/>
          </w:tcPr>
          <w:p w14:paraId="52673BC2" w14:textId="6890B412" w:rsidR="001D172E" w:rsidRPr="000F0407" w:rsidRDefault="001D172E" w:rsidP="001D172E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 xml:space="preserve">-0.70 </w:t>
            </w:r>
            <w:r w:rsidRPr="000F0407">
              <w:rPr>
                <w:rFonts w:ascii="Times New Roman" w:hAnsi="Times New Roman" w:cs="Times New Roman"/>
                <w:sz w:val="20"/>
                <w:szCs w:val="20"/>
              </w:rPr>
              <w:t>± 0.15</w:t>
            </w:r>
          </w:p>
        </w:tc>
      </w:tr>
      <w:tr w:rsidR="001D172E" w:rsidRPr="000F0407" w14:paraId="20C4AF19" w14:textId="77777777" w:rsidTr="001D172E">
        <w:tc>
          <w:tcPr>
            <w:tcW w:w="0" w:type="auto"/>
            <w:vAlign w:val="bottom"/>
          </w:tcPr>
          <w:p w14:paraId="24AC996C" w14:textId="77777777" w:rsidR="001D172E" w:rsidRPr="000F0407" w:rsidRDefault="001D172E" w:rsidP="001D172E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sz w:val="20"/>
                <w:szCs w:val="20"/>
              </w:rPr>
              <w:t>M499</w:t>
            </w:r>
          </w:p>
        </w:tc>
        <w:tc>
          <w:tcPr>
            <w:tcW w:w="0" w:type="auto"/>
          </w:tcPr>
          <w:p w14:paraId="0C868C65" w14:textId="7D81995E" w:rsidR="001D172E" w:rsidRPr="000F0407" w:rsidRDefault="001D172E" w:rsidP="001D172E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 xml:space="preserve">-0.69 </w:t>
            </w:r>
            <w:r w:rsidRPr="000F0407">
              <w:rPr>
                <w:rFonts w:ascii="Times New Roman" w:hAnsi="Times New Roman" w:cs="Times New Roman"/>
                <w:sz w:val="20"/>
                <w:szCs w:val="20"/>
              </w:rPr>
              <w:t>± 0.14</w:t>
            </w:r>
          </w:p>
        </w:tc>
      </w:tr>
      <w:tr w:rsidR="001D172E" w:rsidRPr="000F0407" w14:paraId="7B6E7620" w14:textId="77777777" w:rsidTr="001D172E">
        <w:tc>
          <w:tcPr>
            <w:tcW w:w="0" w:type="auto"/>
            <w:vAlign w:val="bottom"/>
          </w:tcPr>
          <w:p w14:paraId="347E1299" w14:textId="77777777" w:rsidR="001D172E" w:rsidRPr="000F0407" w:rsidRDefault="001D172E" w:rsidP="001D172E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sz w:val="20"/>
                <w:szCs w:val="20"/>
              </w:rPr>
              <w:t>L501</w:t>
            </w:r>
          </w:p>
        </w:tc>
        <w:tc>
          <w:tcPr>
            <w:tcW w:w="0" w:type="auto"/>
          </w:tcPr>
          <w:p w14:paraId="639C3A1E" w14:textId="16A17D01" w:rsidR="001D172E" w:rsidRPr="000F0407" w:rsidRDefault="001D172E" w:rsidP="001D172E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 xml:space="preserve">-2.37 </w:t>
            </w:r>
            <w:r w:rsidRPr="000F0407">
              <w:rPr>
                <w:rFonts w:ascii="Times New Roman" w:hAnsi="Times New Roman" w:cs="Times New Roman"/>
                <w:sz w:val="20"/>
                <w:szCs w:val="20"/>
              </w:rPr>
              <w:t>± 0.34</w:t>
            </w:r>
          </w:p>
        </w:tc>
      </w:tr>
      <w:tr w:rsidR="001D172E" w:rsidRPr="000F0407" w14:paraId="4DD557DA" w14:textId="77777777" w:rsidTr="001D172E">
        <w:tc>
          <w:tcPr>
            <w:tcW w:w="0" w:type="auto"/>
            <w:vAlign w:val="bottom"/>
          </w:tcPr>
          <w:p w14:paraId="57B692AC" w14:textId="77777777" w:rsidR="001D172E" w:rsidRPr="000F0407" w:rsidRDefault="001D172E" w:rsidP="001D172E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sz w:val="20"/>
                <w:szCs w:val="20"/>
              </w:rPr>
              <w:t>C502</w:t>
            </w:r>
          </w:p>
        </w:tc>
        <w:tc>
          <w:tcPr>
            <w:tcW w:w="0" w:type="auto"/>
          </w:tcPr>
          <w:p w14:paraId="1225C3CD" w14:textId="0F428A9A" w:rsidR="001D172E" w:rsidRPr="000F0407" w:rsidRDefault="001D172E" w:rsidP="001D172E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 xml:space="preserve">-1.97 </w:t>
            </w:r>
            <w:r w:rsidRPr="000F0407">
              <w:rPr>
                <w:rFonts w:ascii="Times New Roman" w:hAnsi="Times New Roman" w:cs="Times New Roman"/>
                <w:sz w:val="20"/>
                <w:szCs w:val="20"/>
              </w:rPr>
              <w:t>± 0.53</w:t>
            </w:r>
          </w:p>
        </w:tc>
      </w:tr>
      <w:tr w:rsidR="001D172E" w:rsidRPr="000F0407" w14:paraId="2219CAEC" w14:textId="77777777" w:rsidTr="001D172E">
        <w:tc>
          <w:tcPr>
            <w:tcW w:w="0" w:type="auto"/>
            <w:vAlign w:val="bottom"/>
          </w:tcPr>
          <w:p w14:paraId="0C9831DF" w14:textId="77777777" w:rsidR="001D172E" w:rsidRPr="000F0407" w:rsidRDefault="001D172E" w:rsidP="001D172E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sz w:val="20"/>
                <w:szCs w:val="20"/>
              </w:rPr>
              <w:t>G505</w:t>
            </w:r>
          </w:p>
        </w:tc>
        <w:tc>
          <w:tcPr>
            <w:tcW w:w="0" w:type="auto"/>
          </w:tcPr>
          <w:p w14:paraId="45BDEC29" w14:textId="4086C91C" w:rsidR="001D172E" w:rsidRPr="000F0407" w:rsidRDefault="001D172E" w:rsidP="001D172E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 xml:space="preserve">-2.25 </w:t>
            </w:r>
            <w:r w:rsidRPr="000F0407">
              <w:rPr>
                <w:rFonts w:ascii="Times New Roman" w:hAnsi="Times New Roman" w:cs="Times New Roman"/>
                <w:sz w:val="20"/>
                <w:szCs w:val="20"/>
              </w:rPr>
              <w:t>± 0.34</w:t>
            </w:r>
          </w:p>
        </w:tc>
      </w:tr>
      <w:tr w:rsidR="001D172E" w:rsidRPr="000F0407" w14:paraId="1BE86D12" w14:textId="77777777" w:rsidTr="001D172E">
        <w:tc>
          <w:tcPr>
            <w:tcW w:w="0" w:type="auto"/>
            <w:vAlign w:val="bottom"/>
          </w:tcPr>
          <w:p w14:paraId="528A7409" w14:textId="77777777" w:rsidR="001D172E" w:rsidRPr="000F0407" w:rsidRDefault="001D172E" w:rsidP="001D172E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sz w:val="20"/>
                <w:szCs w:val="20"/>
              </w:rPr>
              <w:t>L553</w:t>
            </w:r>
          </w:p>
        </w:tc>
        <w:tc>
          <w:tcPr>
            <w:tcW w:w="0" w:type="auto"/>
          </w:tcPr>
          <w:p w14:paraId="24924EDE" w14:textId="4A695A70" w:rsidR="001D172E" w:rsidRPr="000F0407" w:rsidRDefault="001D172E" w:rsidP="001D172E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 xml:space="preserve">-2.87 </w:t>
            </w:r>
            <w:r w:rsidRPr="000F0407">
              <w:rPr>
                <w:rFonts w:ascii="Times New Roman" w:hAnsi="Times New Roman" w:cs="Times New Roman"/>
                <w:sz w:val="20"/>
                <w:szCs w:val="20"/>
              </w:rPr>
              <w:t>± 0.38</w:t>
            </w:r>
          </w:p>
        </w:tc>
      </w:tr>
      <w:tr w:rsidR="001D172E" w:rsidRPr="000F0407" w14:paraId="153D25F8" w14:textId="77777777" w:rsidTr="001D172E">
        <w:tc>
          <w:tcPr>
            <w:tcW w:w="0" w:type="auto"/>
            <w:vAlign w:val="bottom"/>
          </w:tcPr>
          <w:p w14:paraId="3EAD1DE3" w14:textId="77777777" w:rsidR="001D172E" w:rsidRPr="000F0407" w:rsidRDefault="001D172E" w:rsidP="001D172E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sz w:val="20"/>
                <w:szCs w:val="20"/>
              </w:rPr>
              <w:t>G563</w:t>
            </w:r>
          </w:p>
        </w:tc>
        <w:tc>
          <w:tcPr>
            <w:tcW w:w="0" w:type="auto"/>
          </w:tcPr>
          <w:p w14:paraId="126058D9" w14:textId="78B1FC62" w:rsidR="001D172E" w:rsidRPr="000F0407" w:rsidRDefault="001D172E" w:rsidP="001D172E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 xml:space="preserve">-1.04 </w:t>
            </w:r>
            <w:r w:rsidRPr="000F0407">
              <w:rPr>
                <w:rFonts w:ascii="Times New Roman" w:hAnsi="Times New Roman" w:cs="Times New Roman"/>
                <w:sz w:val="20"/>
                <w:szCs w:val="20"/>
              </w:rPr>
              <w:t>± 0.42</w:t>
            </w:r>
          </w:p>
        </w:tc>
      </w:tr>
      <w:tr w:rsidR="001D172E" w:rsidRPr="000F0407" w14:paraId="4C16A929" w14:textId="77777777" w:rsidTr="001D172E">
        <w:tc>
          <w:tcPr>
            <w:tcW w:w="0" w:type="auto"/>
            <w:vAlign w:val="bottom"/>
          </w:tcPr>
          <w:p w14:paraId="65E66A37" w14:textId="77777777" w:rsidR="001D172E" w:rsidRPr="000F0407" w:rsidRDefault="001D172E" w:rsidP="001D172E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sz w:val="20"/>
                <w:szCs w:val="20"/>
              </w:rPr>
              <w:t>D564</w:t>
            </w:r>
          </w:p>
        </w:tc>
        <w:tc>
          <w:tcPr>
            <w:tcW w:w="0" w:type="auto"/>
          </w:tcPr>
          <w:p w14:paraId="5385B8FD" w14:textId="7230B988" w:rsidR="001D172E" w:rsidRPr="000F0407" w:rsidRDefault="001D172E" w:rsidP="001D172E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 xml:space="preserve">-2.61 </w:t>
            </w:r>
            <w:r w:rsidRPr="000F0407">
              <w:rPr>
                <w:rFonts w:ascii="Times New Roman" w:hAnsi="Times New Roman" w:cs="Times New Roman"/>
                <w:sz w:val="20"/>
                <w:szCs w:val="20"/>
              </w:rPr>
              <w:t>± 0.44</w:t>
            </w:r>
          </w:p>
        </w:tc>
      </w:tr>
      <w:tr w:rsidR="001D172E" w:rsidRPr="000F0407" w14:paraId="29E85AA6" w14:textId="77777777" w:rsidTr="001D172E">
        <w:tc>
          <w:tcPr>
            <w:tcW w:w="0" w:type="auto"/>
            <w:vAlign w:val="bottom"/>
          </w:tcPr>
          <w:p w14:paraId="1C646F46" w14:textId="77777777" w:rsidR="001D172E" w:rsidRPr="000F0407" w:rsidRDefault="001D172E" w:rsidP="001D172E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sz w:val="20"/>
                <w:szCs w:val="20"/>
              </w:rPr>
              <w:t>L567</w:t>
            </w:r>
          </w:p>
        </w:tc>
        <w:tc>
          <w:tcPr>
            <w:tcW w:w="0" w:type="auto"/>
          </w:tcPr>
          <w:p w14:paraId="540DA10D" w14:textId="0D0BE61A" w:rsidR="001D172E" w:rsidRPr="000F0407" w:rsidRDefault="001D172E" w:rsidP="001D172E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 xml:space="preserve">-2.18 </w:t>
            </w:r>
            <w:r w:rsidRPr="000F0407">
              <w:rPr>
                <w:rFonts w:ascii="Times New Roman" w:hAnsi="Times New Roman" w:cs="Times New Roman"/>
                <w:sz w:val="20"/>
                <w:szCs w:val="20"/>
              </w:rPr>
              <w:t>± 0.30</w:t>
            </w:r>
          </w:p>
        </w:tc>
      </w:tr>
    </w:tbl>
    <w:p w14:paraId="0DB71038" w14:textId="19C2F406" w:rsidR="001D172E" w:rsidRPr="000F0407" w:rsidRDefault="001D172E">
      <w:pPr>
        <w:rPr>
          <w:rFonts w:ascii="Times New Roman" w:hAnsi="Times New Roman" w:cs="Times New Roman"/>
        </w:rPr>
      </w:pPr>
      <w:r w:rsidRPr="000F0407">
        <w:rPr>
          <w:rFonts w:ascii="Times New Roman" w:hAnsi="Times New Roman" w:cs="Times New Roman"/>
        </w:rPr>
        <w:t xml:space="preserve">Table </w:t>
      </w:r>
      <w:r w:rsidR="000F0407">
        <w:rPr>
          <w:rFonts w:ascii="Times New Roman" w:hAnsi="Times New Roman" w:cs="Times New Roman"/>
        </w:rPr>
        <w:t>S</w:t>
      </w:r>
      <w:r w:rsidRPr="000F0407">
        <w:rPr>
          <w:rFonts w:ascii="Times New Roman" w:hAnsi="Times New Roman" w:cs="Times New Roman"/>
        </w:rPr>
        <w:t>2. Residue-specific MM-PB/GBSA binding energy decomposition in kcal/mol</w:t>
      </w:r>
      <w:r w:rsidRPr="000F0407">
        <w:rPr>
          <w:rFonts w:ascii="Times New Roman" w:hAnsi="Times New Roman" w:cs="Times New Roman"/>
        </w:rPr>
        <w:br/>
      </w:r>
    </w:p>
    <w:p w14:paraId="0CB48256" w14:textId="30C19B90" w:rsidR="001D172E" w:rsidRPr="000F0407" w:rsidRDefault="001D172E">
      <w:pPr>
        <w:rPr>
          <w:rFonts w:ascii="Times New Roman" w:hAnsi="Times New Roman" w:cs="Times New Roman"/>
        </w:rPr>
      </w:pPr>
    </w:p>
    <w:p w14:paraId="0E79B18A" w14:textId="6D9CC6E2" w:rsidR="001D172E" w:rsidRPr="000F0407" w:rsidRDefault="001D172E">
      <w:pPr>
        <w:rPr>
          <w:rFonts w:ascii="Times New Roman" w:hAnsi="Times New Roman" w:cs="Times New Roman"/>
        </w:rPr>
      </w:pPr>
    </w:p>
    <w:p w14:paraId="3286BE71" w14:textId="7644D614" w:rsidR="001D172E" w:rsidRPr="000F0407" w:rsidRDefault="001D172E">
      <w:pPr>
        <w:rPr>
          <w:rFonts w:ascii="Times New Roman" w:hAnsi="Times New Roman" w:cs="Times New Roman"/>
        </w:rPr>
      </w:pPr>
    </w:p>
    <w:p w14:paraId="49D5C616" w14:textId="291D078B" w:rsidR="001D172E" w:rsidRPr="000F0407" w:rsidRDefault="001D172E">
      <w:pPr>
        <w:rPr>
          <w:rFonts w:ascii="Times New Roman" w:hAnsi="Times New Roman" w:cs="Times New Roman"/>
        </w:rPr>
      </w:pPr>
    </w:p>
    <w:p w14:paraId="59B73942" w14:textId="651C8A0B" w:rsidR="001D172E" w:rsidRPr="000F0407" w:rsidRDefault="001D172E">
      <w:pPr>
        <w:rPr>
          <w:rFonts w:ascii="Times New Roman" w:hAnsi="Times New Roman" w:cs="Times New Roman"/>
        </w:rPr>
      </w:pPr>
    </w:p>
    <w:p w14:paraId="12E8A582" w14:textId="02223A15" w:rsidR="001D172E" w:rsidRPr="000F0407" w:rsidRDefault="001D172E">
      <w:pPr>
        <w:rPr>
          <w:rFonts w:ascii="Times New Roman" w:hAnsi="Times New Roman" w:cs="Times New Roman"/>
        </w:rPr>
      </w:pPr>
    </w:p>
    <w:p w14:paraId="761AE089" w14:textId="0024EEB9" w:rsidR="001D172E" w:rsidRPr="000F0407" w:rsidRDefault="001D172E">
      <w:pPr>
        <w:rPr>
          <w:rFonts w:ascii="Times New Roman" w:hAnsi="Times New Roman" w:cs="Times New Roman"/>
        </w:rPr>
      </w:pPr>
    </w:p>
    <w:p w14:paraId="23E6D87F" w14:textId="0D429EE8" w:rsidR="001D172E" w:rsidRPr="000F0407" w:rsidRDefault="001D172E">
      <w:pPr>
        <w:rPr>
          <w:rFonts w:ascii="Times New Roman" w:hAnsi="Times New Roman" w:cs="Times New Roman"/>
        </w:rPr>
      </w:pPr>
    </w:p>
    <w:p w14:paraId="4FD6DD62" w14:textId="67185914" w:rsidR="001D172E" w:rsidRPr="000F0407" w:rsidRDefault="001D172E">
      <w:pPr>
        <w:rPr>
          <w:rFonts w:ascii="Times New Roman" w:hAnsi="Times New Roman" w:cs="Times New Roman"/>
        </w:rPr>
      </w:pPr>
      <w:r w:rsidRPr="000F0407">
        <w:rPr>
          <w:rFonts w:ascii="Times New Roman" w:hAnsi="Times New Roman" w:cs="Times New Roman"/>
        </w:rPr>
        <w:t xml:space="preserve">Table </w:t>
      </w:r>
      <w:r w:rsidR="000F0407">
        <w:rPr>
          <w:rFonts w:ascii="Times New Roman" w:hAnsi="Times New Roman" w:cs="Times New Roman"/>
        </w:rPr>
        <w:t>S</w:t>
      </w:r>
      <w:r w:rsidRPr="000F0407">
        <w:rPr>
          <w:rFonts w:ascii="Times New Roman" w:hAnsi="Times New Roman" w:cs="Times New Roman"/>
        </w:rPr>
        <w:t>3. Dataset compounds and their corresponding pIC</w:t>
      </w:r>
      <w:r w:rsidRPr="000F0407">
        <w:rPr>
          <w:rFonts w:ascii="Times New Roman" w:hAnsi="Times New Roman" w:cs="Times New Roman"/>
          <w:vertAlign w:val="subscript"/>
        </w:rPr>
        <w:t>50</w:t>
      </w:r>
      <w:r w:rsidRPr="000F0407">
        <w:rPr>
          <w:rFonts w:ascii="Times New Roman" w:hAnsi="Times New Roman" w:cs="Times New Roman"/>
        </w:rPr>
        <w:t xml:space="preserve"> value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2"/>
        <w:gridCol w:w="7582"/>
        <w:gridCol w:w="711"/>
      </w:tblGrid>
      <w:tr w:rsidR="001D172E" w:rsidRPr="000F0407" w14:paraId="6CA469D7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BE1650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#Cpd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6AFC3D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Structure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5B8FB1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pIC</w:t>
            </w:r>
            <w:r w:rsidRPr="000F0407">
              <w:rPr>
                <w:rFonts w:ascii="Times New Roman" w:hAnsi="Times New Roman" w:cs="Times New Roman"/>
                <w:vertAlign w:val="subscript"/>
              </w:rPr>
              <w:t>50</w:t>
            </w:r>
          </w:p>
        </w:tc>
      </w:tr>
      <w:tr w:rsidR="001D172E" w:rsidRPr="000F0407" w14:paraId="13B07E10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7D56B6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1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747CD4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325" w:dyaOrig="1890" w14:anchorId="6650FF8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6.25pt;height:94.5pt" o:ole="">
                  <v:imagedata r:id="rId5" o:title=""/>
                </v:shape>
                <o:OLEObject Type="Embed" ProgID="ChemDraw.Document.6.0" ShapeID="_x0000_i1025" DrawAspect="Content" ObjectID="_1730113348" r:id="rId6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E59C78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6.76</w:t>
            </w:r>
          </w:p>
        </w:tc>
      </w:tr>
      <w:tr w:rsidR="001D172E" w:rsidRPr="000F0407" w14:paraId="5A9BC7CA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E0F6D0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2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6982F2" w14:textId="77777777" w:rsidR="001D172E" w:rsidRPr="000F0407" w:rsidRDefault="001D172E">
            <w:pPr>
              <w:tabs>
                <w:tab w:val="left" w:pos="2224"/>
              </w:tabs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640" w:dyaOrig="2325" w14:anchorId="4C67B33D">
                <v:shape id="_x0000_i1026" type="#_x0000_t75" style="width:132pt;height:116.25pt" o:ole="">
                  <v:imagedata r:id="rId7" o:title=""/>
                </v:shape>
                <o:OLEObject Type="Embed" ProgID="ChemDraw.Document.6.0" ShapeID="_x0000_i1026" DrawAspect="Content" ObjectID="_1730113349" r:id="rId8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D161A4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22</w:t>
            </w:r>
          </w:p>
        </w:tc>
      </w:tr>
      <w:tr w:rsidR="001D172E" w:rsidRPr="000F0407" w14:paraId="6F7195FA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4C69ED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3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885EE5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640" w:dyaOrig="2310" w14:anchorId="4153FE42">
                <v:shape id="_x0000_i1027" type="#_x0000_t75" style="width:132pt;height:115.5pt" o:ole="">
                  <v:imagedata r:id="rId9" o:title=""/>
                </v:shape>
                <o:OLEObject Type="Embed" ProgID="ChemDraw.Document.6.0" ShapeID="_x0000_i1027" DrawAspect="Content" ObjectID="_1730113350" r:id="rId10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AD6111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17</w:t>
            </w:r>
          </w:p>
        </w:tc>
      </w:tr>
      <w:tr w:rsidR="001D172E" w:rsidRPr="000F0407" w14:paraId="15E17EB5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9378A0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4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878609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325" w:dyaOrig="2535" w14:anchorId="4E4DEE50">
                <v:shape id="_x0000_i1028" type="#_x0000_t75" style="width:116.25pt;height:126.75pt" o:ole="">
                  <v:imagedata r:id="rId11" o:title=""/>
                </v:shape>
                <o:OLEObject Type="Embed" ProgID="ChemDraw.Document.6.0" ShapeID="_x0000_i1028" DrawAspect="Content" ObjectID="_1730113351" r:id="rId12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2E0779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20</w:t>
            </w:r>
          </w:p>
        </w:tc>
      </w:tr>
      <w:tr w:rsidR="001D172E" w:rsidRPr="000F0407" w14:paraId="4E549365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C69FC1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5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EB52DC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325" w:dyaOrig="2595" w14:anchorId="1EBC3FB7">
                <v:shape id="_x0000_i1029" type="#_x0000_t75" style="width:116.25pt;height:129.75pt" o:ole="">
                  <v:imagedata r:id="rId13" o:title=""/>
                </v:shape>
                <o:OLEObject Type="Embed" ProgID="ChemDraw.Document.6.0" ShapeID="_x0000_i1029" DrawAspect="Content" ObjectID="_1730113352" r:id="rId14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D667B0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23</w:t>
            </w:r>
          </w:p>
        </w:tc>
      </w:tr>
      <w:tr w:rsidR="001D172E" w:rsidRPr="000F0407" w14:paraId="4457B88E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A755F9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6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99E17D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400" w:dyaOrig="2760" w14:anchorId="36E5225A">
                <v:shape id="_x0000_i1030" type="#_x0000_t75" style="width:120pt;height:138pt" o:ole="">
                  <v:imagedata r:id="rId15" o:title=""/>
                </v:shape>
                <o:OLEObject Type="Embed" ProgID="ChemDraw.Document.6.0" ShapeID="_x0000_i1030" DrawAspect="Content" ObjectID="_1730113353" r:id="rId16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6C3C72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48</w:t>
            </w:r>
          </w:p>
        </w:tc>
      </w:tr>
      <w:tr w:rsidR="001D172E" w:rsidRPr="000F0407" w14:paraId="6A4FEC59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5002F0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7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8DABD8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355" w:dyaOrig="3030" w14:anchorId="0F63AC7E">
                <v:shape id="_x0000_i1031" type="#_x0000_t75" style="width:117.75pt;height:151.5pt" o:ole="">
                  <v:imagedata r:id="rId17" o:title=""/>
                </v:shape>
                <o:OLEObject Type="Embed" ProgID="ChemDraw.Document.6.0" ShapeID="_x0000_i1031" DrawAspect="Content" ObjectID="_1730113354" r:id="rId18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0664A6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6.94</w:t>
            </w:r>
          </w:p>
        </w:tc>
      </w:tr>
      <w:tr w:rsidR="001D172E" w:rsidRPr="000F0407" w14:paraId="4325527D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2B0D71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8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AF6C3C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325" w:dyaOrig="3030" w14:anchorId="7DDD106C">
                <v:shape id="_x0000_i1032" type="#_x0000_t75" style="width:116.25pt;height:151.5pt" o:ole="">
                  <v:imagedata r:id="rId19" o:title=""/>
                </v:shape>
                <o:OLEObject Type="Embed" ProgID="ChemDraw.Document.6.0" ShapeID="_x0000_i1032" DrawAspect="Content" ObjectID="_1730113355" r:id="rId20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D81EE1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71</w:t>
            </w:r>
          </w:p>
        </w:tc>
      </w:tr>
      <w:tr w:rsidR="001D172E" w:rsidRPr="000F0407" w14:paraId="50870ADF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DA5A75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9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CCF434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310" w:dyaOrig="1995" w14:anchorId="24CBF759">
                <v:shape id="_x0000_i1033" type="#_x0000_t75" style="width:115.5pt;height:99.75pt" o:ole="">
                  <v:imagedata r:id="rId21" o:title=""/>
                </v:shape>
                <o:OLEObject Type="Embed" ProgID="ChemDraw.Document.6.0" ShapeID="_x0000_i1033" DrawAspect="Content" ObjectID="_1730113356" r:id="rId22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C11D20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19</w:t>
            </w:r>
          </w:p>
        </w:tc>
      </w:tr>
      <w:tr w:rsidR="001D172E" w:rsidRPr="000F0407" w14:paraId="28538294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B8FA54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68693E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310" w:dyaOrig="2580" w14:anchorId="3FDCCB67">
                <v:shape id="_x0000_i1034" type="#_x0000_t75" style="width:115.5pt;height:129pt" o:ole="">
                  <v:imagedata r:id="rId23" o:title=""/>
                </v:shape>
                <o:OLEObject Type="Embed" ProgID="ChemDraw.Document.6.0" ShapeID="_x0000_i1034" DrawAspect="Content" ObjectID="_1730113357" r:id="rId24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9A4B9C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05</w:t>
            </w:r>
          </w:p>
        </w:tc>
      </w:tr>
      <w:tr w:rsidR="001D172E" w:rsidRPr="000F0407" w14:paraId="7E44035E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C5389D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19B87F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310" w:dyaOrig="2745" w14:anchorId="1473FF7E">
                <v:shape id="_x0000_i1035" type="#_x0000_t75" style="width:115.5pt;height:137.25pt" o:ole="">
                  <v:imagedata r:id="rId25" o:title=""/>
                </v:shape>
                <o:OLEObject Type="Embed" ProgID="ChemDraw.Document.6.0" ShapeID="_x0000_i1035" DrawAspect="Content" ObjectID="_1730113358" r:id="rId26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C7DBB2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26</w:t>
            </w:r>
          </w:p>
        </w:tc>
      </w:tr>
      <w:tr w:rsidR="001D172E" w:rsidRPr="000F0407" w14:paraId="5F252CB7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4226D6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D8929F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310" w:dyaOrig="2580" w14:anchorId="411D4CC8">
                <v:shape id="_x0000_i1036" type="#_x0000_t75" style="width:115.5pt;height:129pt" o:ole="">
                  <v:imagedata r:id="rId27" o:title=""/>
                </v:shape>
                <o:OLEObject Type="Embed" ProgID="ChemDraw.Document.6.0" ShapeID="_x0000_i1036" DrawAspect="Content" ObjectID="_1730113359" r:id="rId28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7D9E0D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32</w:t>
            </w:r>
          </w:p>
        </w:tc>
      </w:tr>
      <w:tr w:rsidR="001D172E" w:rsidRPr="000F0407" w14:paraId="5A08E7A1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315A13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594C76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310" w:dyaOrig="2565" w14:anchorId="1C175D7D">
                <v:shape id="_x0000_i1037" type="#_x0000_t75" style="width:115.5pt;height:128.25pt" o:ole="">
                  <v:imagedata r:id="rId29" o:title=""/>
                </v:shape>
                <o:OLEObject Type="Embed" ProgID="ChemDraw.Document.6.0" ShapeID="_x0000_i1037" DrawAspect="Content" ObjectID="_1730113360" r:id="rId30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D74899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65</w:t>
            </w:r>
          </w:p>
        </w:tc>
      </w:tr>
      <w:tr w:rsidR="001D172E" w:rsidRPr="000F0407" w14:paraId="4C1CBB7E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AAE15C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94400C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070" w:dyaOrig="2385" w14:anchorId="476A4D2A">
                <v:shape id="_x0000_i1038" type="#_x0000_t75" style="width:103.5pt;height:119.25pt" o:ole="">
                  <v:imagedata r:id="rId31" o:title=""/>
                </v:shape>
                <o:OLEObject Type="Embed" ProgID="ChemDraw.Document.6.0" ShapeID="_x0000_i1038" DrawAspect="Content" ObjectID="_1730113361" r:id="rId32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69B3A0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23</w:t>
            </w:r>
          </w:p>
        </w:tc>
      </w:tr>
      <w:tr w:rsidR="001D172E" w:rsidRPr="000F0407" w14:paraId="027B1C60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51BDB9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E819BB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385" w:dyaOrig="2385" w14:anchorId="541F2C68">
                <v:shape id="_x0000_i1039" type="#_x0000_t75" style="width:119.25pt;height:119.25pt" o:ole="">
                  <v:imagedata r:id="rId33" o:title=""/>
                </v:shape>
                <o:OLEObject Type="Embed" ProgID="ChemDraw.Document.6.0" ShapeID="_x0000_i1039" DrawAspect="Content" ObjectID="_1730113362" r:id="rId34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2FE544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54</w:t>
            </w:r>
          </w:p>
        </w:tc>
      </w:tr>
      <w:tr w:rsidR="001D172E" w:rsidRPr="000F0407" w14:paraId="6CF2EA83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FC4AF8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D4F07E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385" w:dyaOrig="2385" w14:anchorId="4AF77E0D">
                <v:shape id="_x0000_i1040" type="#_x0000_t75" style="width:119.25pt;height:119.25pt" o:ole="">
                  <v:imagedata r:id="rId35" o:title=""/>
                </v:shape>
                <o:OLEObject Type="Embed" ProgID="ChemDraw.Document.6.0" ShapeID="_x0000_i1040" DrawAspect="Content" ObjectID="_1730113363" r:id="rId36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1AF341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64</w:t>
            </w:r>
          </w:p>
        </w:tc>
      </w:tr>
      <w:tr w:rsidR="001D172E" w:rsidRPr="000F0407" w14:paraId="4C0A73B3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1BA4FE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95726C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070" w:dyaOrig="2535" w14:anchorId="13ABA49F">
                <v:shape id="_x0000_i1041" type="#_x0000_t75" style="width:103.5pt;height:126.75pt" o:ole="">
                  <v:imagedata r:id="rId37" o:title=""/>
                </v:shape>
                <o:OLEObject Type="Embed" ProgID="ChemDraw.Document.6.0" ShapeID="_x0000_i1041" DrawAspect="Content" ObjectID="_1730113364" r:id="rId38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538463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64</w:t>
            </w:r>
          </w:p>
        </w:tc>
      </w:tr>
      <w:tr w:rsidR="001D172E" w:rsidRPr="000F0407" w14:paraId="0E4FD0FC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057A89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3AB1D0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070" w:dyaOrig="2610" w14:anchorId="3AD730D1">
                <v:shape id="_x0000_i1042" type="#_x0000_t75" style="width:103.5pt;height:130.5pt" o:ole="">
                  <v:imagedata r:id="rId39" o:title=""/>
                </v:shape>
                <o:OLEObject Type="Embed" ProgID="ChemDraw.Document.6.0" ShapeID="_x0000_i1042" DrawAspect="Content" ObjectID="_1730113365" r:id="rId40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C43C74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62</w:t>
            </w:r>
          </w:p>
        </w:tc>
      </w:tr>
      <w:tr w:rsidR="001D172E" w:rsidRPr="000F0407" w14:paraId="06974EC7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1118C8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F08433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160" w:dyaOrig="2745" w14:anchorId="6C789F95">
                <v:shape id="_x0000_i1043" type="#_x0000_t75" style="width:108pt;height:137.25pt" o:ole="">
                  <v:imagedata r:id="rId41" o:title=""/>
                </v:shape>
                <o:OLEObject Type="Embed" ProgID="ChemDraw.Document.6.0" ShapeID="_x0000_i1043" DrawAspect="Content" ObjectID="_1730113366" r:id="rId42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0C86AD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94</w:t>
            </w:r>
          </w:p>
        </w:tc>
      </w:tr>
      <w:tr w:rsidR="001D172E" w:rsidRPr="000F0407" w14:paraId="4606918B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B5D70C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07CE62" w14:textId="77777777" w:rsidR="001D172E" w:rsidRPr="000F0407" w:rsidRDefault="001D172E">
            <w:pPr>
              <w:tabs>
                <w:tab w:val="left" w:pos="3009"/>
              </w:tabs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100" w:dyaOrig="3030" w14:anchorId="6A8F1947">
                <v:shape id="_x0000_i1044" type="#_x0000_t75" style="width:105pt;height:151.5pt" o:ole="">
                  <v:imagedata r:id="rId43" o:title=""/>
                </v:shape>
                <o:OLEObject Type="Embed" ProgID="ChemDraw.Document.6.0" ShapeID="_x0000_i1044" DrawAspect="Content" ObjectID="_1730113367" r:id="rId44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857C84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36</w:t>
            </w:r>
          </w:p>
        </w:tc>
      </w:tr>
      <w:tr w:rsidR="001D172E" w:rsidRPr="000F0407" w14:paraId="5FB7B464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0A672D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21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24EF7A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070" w:dyaOrig="3030" w14:anchorId="0EC9A644">
                <v:shape id="_x0000_i1045" type="#_x0000_t75" style="width:103.5pt;height:151.5pt" o:ole="">
                  <v:imagedata r:id="rId45" o:title=""/>
                </v:shape>
                <o:OLEObject Type="Embed" ProgID="ChemDraw.Document.6.0" ShapeID="_x0000_i1045" DrawAspect="Content" ObjectID="_1730113368" r:id="rId46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041C1F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58</w:t>
            </w:r>
          </w:p>
        </w:tc>
      </w:tr>
      <w:tr w:rsidR="001D172E" w:rsidRPr="000F0407" w14:paraId="4146C6AE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904615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22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DD60BB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070" w:dyaOrig="2385" w14:anchorId="68FC40A3">
                <v:shape id="_x0000_i1046" type="#_x0000_t75" style="width:103.5pt;height:119.25pt" o:ole="">
                  <v:imagedata r:id="rId47" o:title=""/>
                </v:shape>
                <o:OLEObject Type="Embed" ProgID="ChemDraw.Document.6.0" ShapeID="_x0000_i1046" DrawAspect="Content" ObjectID="_1730113369" r:id="rId48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D4BC41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81</w:t>
            </w:r>
          </w:p>
        </w:tc>
      </w:tr>
      <w:tr w:rsidR="001D172E" w:rsidRPr="000F0407" w14:paraId="07F49EB6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40DC79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23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56F0EF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070" w:dyaOrig="2565" w14:anchorId="3048A76D">
                <v:shape id="_x0000_i1047" type="#_x0000_t75" style="width:103.7pt;height:128.45pt" o:ole="">
                  <v:imagedata r:id="rId49" o:title=""/>
                </v:shape>
                <o:OLEObject Type="Embed" ProgID="ChemDraw.Document.6.0" ShapeID="_x0000_i1047" DrawAspect="Content" ObjectID="_1730113370" r:id="rId50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65FF00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42</w:t>
            </w:r>
          </w:p>
        </w:tc>
      </w:tr>
      <w:tr w:rsidR="001D172E" w:rsidRPr="000F0407" w14:paraId="62D14E36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795B65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24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B42323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070" w:dyaOrig="2760" w14:anchorId="6E4BBDE3">
                <v:shape id="_x0000_i1048" type="#_x0000_t75" style="width:103.7pt;height:138.25pt" o:ole="">
                  <v:imagedata r:id="rId51" o:title=""/>
                </v:shape>
                <o:OLEObject Type="Embed" ProgID="ChemDraw.Document.6.0" ShapeID="_x0000_i1048" DrawAspect="Content" ObjectID="_1730113371" r:id="rId52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B4A957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8.14</w:t>
            </w:r>
          </w:p>
        </w:tc>
      </w:tr>
      <w:tr w:rsidR="001D172E" w:rsidRPr="000F0407" w14:paraId="76F7192E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B26522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25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DE71F6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190" w:dyaOrig="2655" w14:anchorId="6AC09DA1">
                <v:shape id="_x0000_i1049" type="#_x0000_t75" style="width:109.45pt;height:132.5pt" o:ole="">
                  <v:imagedata r:id="rId53" o:title=""/>
                </v:shape>
                <o:OLEObject Type="Embed" ProgID="ChemDraw.Document.6.0" ShapeID="_x0000_i1049" DrawAspect="Content" ObjectID="_1730113372" r:id="rId54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C6D570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31</w:t>
            </w:r>
          </w:p>
        </w:tc>
      </w:tr>
      <w:tr w:rsidR="001D172E" w:rsidRPr="000F0407" w14:paraId="68A317E8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8DDE58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26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978758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190" w:dyaOrig="2805" w14:anchorId="7A6C268A">
                <v:shape id="_x0000_i1050" type="#_x0000_t75" style="width:109.45pt;height:139.95pt" o:ole="">
                  <v:imagedata r:id="rId55" o:title=""/>
                </v:shape>
                <o:OLEObject Type="Embed" ProgID="ChemDraw.Document.6.0" ShapeID="_x0000_i1050" DrawAspect="Content" ObjectID="_1730113373" r:id="rId56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302FB6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98</w:t>
            </w:r>
          </w:p>
        </w:tc>
      </w:tr>
      <w:tr w:rsidR="001D172E" w:rsidRPr="000F0407" w14:paraId="2F61C783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D9015D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27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161DB5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325" w:dyaOrig="3060" w14:anchorId="220F8268">
                <v:shape id="_x0000_i1051" type="#_x0000_t75" style="width:116.35pt;height:153.2pt" o:ole="">
                  <v:imagedata r:id="rId57" o:title=""/>
                </v:shape>
                <o:OLEObject Type="Embed" ProgID="ChemDraw.Document.6.0" ShapeID="_x0000_i1051" DrawAspect="Content" ObjectID="_1730113374" r:id="rId58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7E8930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07</w:t>
            </w:r>
          </w:p>
        </w:tc>
      </w:tr>
      <w:tr w:rsidR="001D172E" w:rsidRPr="000F0407" w14:paraId="76D97B7D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2FB498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301A6A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325" w:dyaOrig="3060" w14:anchorId="480A9670">
                <v:shape id="_x0000_i1052" type="#_x0000_t75" style="width:116.35pt;height:153.2pt" o:ole="">
                  <v:imagedata r:id="rId59" o:title=""/>
                </v:shape>
                <o:OLEObject Type="Embed" ProgID="ChemDraw.Document.6.0" ShapeID="_x0000_i1052" DrawAspect="Content" ObjectID="_1730113375" r:id="rId60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721D44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08</w:t>
            </w:r>
          </w:p>
        </w:tc>
      </w:tr>
      <w:tr w:rsidR="001D172E" w:rsidRPr="000F0407" w14:paraId="0FCB0CA0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6356AF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29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013D2F" w14:textId="77777777" w:rsidR="001D172E" w:rsidRPr="000F0407" w:rsidRDefault="001D172E">
            <w:pPr>
              <w:tabs>
                <w:tab w:val="left" w:pos="2482"/>
              </w:tabs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415" w:dyaOrig="3210" w14:anchorId="593A2B8A">
                <v:shape id="_x0000_i1053" type="#_x0000_t75" style="width:120.95pt;height:160.7pt" o:ole="">
                  <v:imagedata r:id="rId61" o:title=""/>
                </v:shape>
                <o:OLEObject Type="Embed" ProgID="ChemDraw.Document.6.0" ShapeID="_x0000_i1053" DrawAspect="Content" ObjectID="_1730113376" r:id="rId62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95041A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6.96</w:t>
            </w:r>
          </w:p>
        </w:tc>
      </w:tr>
      <w:tr w:rsidR="001D172E" w:rsidRPr="000F0407" w14:paraId="504C51C4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B00BEC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30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C6469C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415" w:dyaOrig="3300" w14:anchorId="27A539B5">
                <v:shape id="_x0000_i1054" type="#_x0000_t75" style="width:120.95pt;height:164.75pt" o:ole="">
                  <v:imagedata r:id="rId63" o:title=""/>
                </v:shape>
                <o:OLEObject Type="Embed" ProgID="ChemDraw.Document.6.0" ShapeID="_x0000_i1054" DrawAspect="Content" ObjectID="_1730113377" r:id="rId64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8F9B79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07</w:t>
            </w:r>
          </w:p>
        </w:tc>
      </w:tr>
      <w:tr w:rsidR="001D172E" w:rsidRPr="000F0407" w14:paraId="28A3B090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E999C2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31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BC5AE1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415" w:dyaOrig="3300" w14:anchorId="08A38FCD">
                <v:shape id="_x0000_i1055" type="#_x0000_t75" style="width:120.95pt;height:164.75pt" o:ole="">
                  <v:imagedata r:id="rId65" o:title=""/>
                </v:shape>
                <o:OLEObject Type="Embed" ProgID="ChemDraw.Document.6.0" ShapeID="_x0000_i1055" DrawAspect="Content" ObjectID="_1730113378" r:id="rId66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F73471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06</w:t>
            </w:r>
          </w:p>
        </w:tc>
      </w:tr>
      <w:tr w:rsidR="001D172E" w:rsidRPr="000F0407" w14:paraId="5BCD69EB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B9522A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32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91E489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415" w:dyaOrig="3300" w14:anchorId="05D0640C">
                <v:shape id="_x0000_i1056" type="#_x0000_t75" style="width:120.95pt;height:164.75pt" o:ole="">
                  <v:imagedata r:id="rId67" o:title=""/>
                </v:shape>
                <o:OLEObject Type="Embed" ProgID="ChemDraw.Document.6.0" ShapeID="_x0000_i1056" DrawAspect="Content" ObjectID="_1730113379" r:id="rId68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F915FD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6.95</w:t>
            </w:r>
          </w:p>
        </w:tc>
      </w:tr>
      <w:tr w:rsidR="001D172E" w:rsidRPr="000F0407" w14:paraId="77EC9BA6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65427F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33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B4F215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415" w:dyaOrig="3300" w14:anchorId="269AD928">
                <v:shape id="_x0000_i1057" type="#_x0000_t75" style="width:120.95pt;height:164.75pt" o:ole="">
                  <v:imagedata r:id="rId69" o:title=""/>
                </v:shape>
                <o:OLEObject Type="Embed" ProgID="ChemDraw.Document.6.0" ShapeID="_x0000_i1057" DrawAspect="Content" ObjectID="_1730113380" r:id="rId70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B7D17F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6.94</w:t>
            </w:r>
          </w:p>
        </w:tc>
      </w:tr>
      <w:tr w:rsidR="001D172E" w:rsidRPr="000F0407" w14:paraId="4E1600ED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1C1714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34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AE4A23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325" w:dyaOrig="3360" w14:anchorId="1D89A13C">
                <v:shape id="_x0000_i1058" type="#_x0000_t75" style="width:116.35pt;height:168.2pt" o:ole="">
                  <v:imagedata r:id="rId71" o:title=""/>
                </v:shape>
                <o:OLEObject Type="Embed" ProgID="ChemDraw.Document.6.0" ShapeID="_x0000_i1058" DrawAspect="Content" ObjectID="_1730113381" r:id="rId72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5EDB76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6.96</w:t>
            </w:r>
          </w:p>
        </w:tc>
      </w:tr>
      <w:tr w:rsidR="001D172E" w:rsidRPr="000F0407" w14:paraId="2E07BC4B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2E73BE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35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1B0C3A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325" w:dyaOrig="3360" w14:anchorId="43FB3C22">
                <v:shape id="_x0000_i1059" type="#_x0000_t75" style="width:116.35pt;height:168.2pt" o:ole="">
                  <v:imagedata r:id="rId73" o:title=""/>
                </v:shape>
                <o:OLEObject Type="Embed" ProgID="ChemDraw.Document.6.0" ShapeID="_x0000_i1059" DrawAspect="Content" ObjectID="_1730113382" r:id="rId74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B0DC7F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6.62</w:t>
            </w:r>
          </w:p>
        </w:tc>
      </w:tr>
      <w:tr w:rsidR="001D172E" w:rsidRPr="000F0407" w14:paraId="688F6296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CF6003" w14:textId="2801906B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36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A339F8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805" w:dyaOrig="2595" w14:anchorId="183ECD2E">
                <v:shape id="_x0000_i1060" type="#_x0000_t75" style="width:139.95pt;height:129.6pt" o:ole="">
                  <v:imagedata r:id="rId75" o:title=""/>
                </v:shape>
                <o:OLEObject Type="Embed" ProgID="ChemDraw.Document.6.0" ShapeID="_x0000_i1060" DrawAspect="Content" ObjectID="_1730113383" r:id="rId76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F3A1B4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8.2</w:t>
            </w:r>
          </w:p>
        </w:tc>
      </w:tr>
      <w:tr w:rsidR="001D172E" w:rsidRPr="000F0407" w14:paraId="2B6AA945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C5F96B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37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FE7169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205" w:dyaOrig="2415" w14:anchorId="3C52159C">
                <v:shape id="_x0000_i1061" type="#_x0000_t75" style="width:110pt;height:120.95pt" o:ole="">
                  <v:imagedata r:id="rId77" o:title=""/>
                </v:shape>
                <o:OLEObject Type="Embed" ProgID="ChemDraw.Document.6.0" ShapeID="_x0000_i1061" DrawAspect="Content" ObjectID="_1730113384" r:id="rId78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51A66E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6.87</w:t>
            </w:r>
          </w:p>
        </w:tc>
      </w:tr>
      <w:tr w:rsidR="001D172E" w:rsidRPr="000F0407" w14:paraId="7648EDFF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EC97B4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38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84B3D9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505" w:dyaOrig="2415" w14:anchorId="3413C87B">
                <v:shape id="_x0000_i1062" type="#_x0000_t75" style="width:125pt;height:120.95pt" o:ole="">
                  <v:imagedata r:id="rId79" o:title=""/>
                </v:shape>
                <o:OLEObject Type="Embed" ProgID="ChemDraw.Document.6.0" ShapeID="_x0000_i1062" DrawAspect="Content" ObjectID="_1730113385" r:id="rId80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F47569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5.96</w:t>
            </w:r>
          </w:p>
        </w:tc>
      </w:tr>
      <w:tr w:rsidR="001D172E" w:rsidRPr="000F0407" w14:paraId="5C59B17B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DF39F5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39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BF629E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445" w:dyaOrig="2415" w14:anchorId="75FEE31C">
                <v:shape id="_x0000_i1063" type="#_x0000_t75" style="width:122.1pt;height:120.95pt" o:ole="">
                  <v:imagedata r:id="rId81" o:title=""/>
                </v:shape>
                <o:OLEObject Type="Embed" ProgID="ChemDraw.Document.6.0" ShapeID="_x0000_i1063" DrawAspect="Content" ObjectID="_1730113386" r:id="rId82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370F7A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6.45</w:t>
            </w:r>
          </w:p>
        </w:tc>
      </w:tr>
      <w:tr w:rsidR="001D172E" w:rsidRPr="000F0407" w14:paraId="6EE4E5DA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FAA6C1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40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DC299B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655" w:dyaOrig="2415" w14:anchorId="4E5B8D80">
                <v:shape id="_x0000_i1064" type="#_x0000_t75" style="width:132.5pt;height:120.95pt" o:ole="">
                  <v:imagedata r:id="rId83" o:title=""/>
                </v:shape>
                <o:OLEObject Type="Embed" ProgID="ChemDraw.Document.6.0" ShapeID="_x0000_i1064" DrawAspect="Content" ObjectID="_1730113387" r:id="rId84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3503F0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6.85</w:t>
            </w:r>
          </w:p>
        </w:tc>
      </w:tr>
      <w:tr w:rsidR="001D172E" w:rsidRPr="000F0407" w14:paraId="1CFE919B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52C9F7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41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1AE69E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385" w:dyaOrig="2415" w14:anchorId="295049BC">
                <v:shape id="_x0000_i1065" type="#_x0000_t75" style="width:119.25pt;height:120.95pt" o:ole="">
                  <v:imagedata r:id="rId85" o:title=""/>
                </v:shape>
                <o:OLEObject Type="Embed" ProgID="ChemDraw.Document.6.0" ShapeID="_x0000_i1065" DrawAspect="Content" ObjectID="_1730113388" r:id="rId86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0E05BB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6.48</w:t>
            </w:r>
          </w:p>
        </w:tc>
      </w:tr>
      <w:tr w:rsidR="001D172E" w:rsidRPr="000F0407" w14:paraId="0BC730B8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24A366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42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9D73D2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550" w:dyaOrig="2415" w14:anchorId="082969CC">
                <v:shape id="_x0000_i1066" type="#_x0000_t75" style="width:127.3pt;height:120.95pt" o:ole="">
                  <v:imagedata r:id="rId87" o:title=""/>
                </v:shape>
                <o:OLEObject Type="Embed" ProgID="ChemDraw.Document.6.0" ShapeID="_x0000_i1066" DrawAspect="Content" ObjectID="_1730113389" r:id="rId88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710B32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6.42</w:t>
            </w:r>
          </w:p>
        </w:tc>
      </w:tr>
      <w:tr w:rsidR="001D172E" w:rsidRPr="000F0407" w14:paraId="4EDFC61C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A4B51E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43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C54709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610" w:dyaOrig="2415" w14:anchorId="37CC68F0">
                <v:shape id="_x0000_i1067" type="#_x0000_t75" style="width:130.75pt;height:120.95pt" o:ole="">
                  <v:imagedata r:id="rId89" o:title=""/>
                </v:shape>
                <o:OLEObject Type="Embed" ProgID="ChemDraw.Document.6.0" ShapeID="_x0000_i1067" DrawAspect="Content" ObjectID="_1730113390" r:id="rId90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42DB30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6.19</w:t>
            </w:r>
          </w:p>
        </w:tc>
      </w:tr>
      <w:tr w:rsidR="001D172E" w:rsidRPr="000F0407" w14:paraId="35E5BA44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BFFBCE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44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2C13A8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1815" w:dyaOrig="2415" w14:anchorId="37E29103">
                <v:shape id="_x0000_i1068" type="#_x0000_t75" style="width:91pt;height:120.95pt" o:ole="">
                  <v:imagedata r:id="rId91" o:title=""/>
                </v:shape>
                <o:OLEObject Type="Embed" ProgID="ChemDraw.Document.6.0" ShapeID="_x0000_i1068" DrawAspect="Content" ObjectID="_1730113391" r:id="rId92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FAFDC2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5.97</w:t>
            </w:r>
          </w:p>
        </w:tc>
      </w:tr>
      <w:tr w:rsidR="001D172E" w:rsidRPr="000F0407" w14:paraId="2B9B589F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27A4C9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45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E983F2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205" w:dyaOrig="2700" w14:anchorId="09E1E10E">
                <v:shape id="_x0000_i1069" type="#_x0000_t75" style="width:110pt;height:134.8pt" o:ole="">
                  <v:imagedata r:id="rId93" o:title=""/>
                </v:shape>
                <o:OLEObject Type="Embed" ProgID="ChemDraw.Document.6.0" ShapeID="_x0000_i1069" DrawAspect="Content" ObjectID="_1730113392" r:id="rId94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7794FB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6.80</w:t>
            </w:r>
          </w:p>
        </w:tc>
      </w:tr>
      <w:tr w:rsidR="001D172E" w:rsidRPr="000F0407" w14:paraId="5CBB42F6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A393C6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46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68B565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205" w:dyaOrig="2415" w14:anchorId="39839C12">
                <v:shape id="_x0000_i1070" type="#_x0000_t75" style="width:110pt;height:120.95pt" o:ole="">
                  <v:imagedata r:id="rId95" o:title=""/>
                </v:shape>
                <o:OLEObject Type="Embed" ProgID="ChemDraw.Document.6.0" ShapeID="_x0000_i1070" DrawAspect="Content" ObjectID="_1730113393" r:id="rId96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03D2CF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6.73</w:t>
            </w:r>
          </w:p>
        </w:tc>
      </w:tr>
      <w:tr w:rsidR="001D172E" w:rsidRPr="000F0407" w14:paraId="31933BBD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04C9A3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47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B825C4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415" w:dyaOrig="2685" w14:anchorId="09072B0B">
                <v:shape id="_x0000_i1071" type="#_x0000_t75" style="width:120.95pt;height:134.2pt" o:ole="">
                  <v:imagedata r:id="rId97" o:title=""/>
                </v:shape>
                <o:OLEObject Type="Embed" ProgID="ChemDraw.Document.6.0" ShapeID="_x0000_i1071" DrawAspect="Content" ObjectID="_1730113394" r:id="rId98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8DA8D9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6.49</w:t>
            </w:r>
          </w:p>
        </w:tc>
      </w:tr>
      <w:tr w:rsidR="001D172E" w:rsidRPr="000F0407" w14:paraId="5D7846AF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679042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48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162292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205" w:dyaOrig="2910" w14:anchorId="730B09ED">
                <v:shape id="_x0000_i1072" type="#_x0000_t75" style="width:110pt;height:145.75pt" o:ole="">
                  <v:imagedata r:id="rId99" o:title=""/>
                </v:shape>
                <o:OLEObject Type="Embed" ProgID="ChemDraw.Document.6.0" ShapeID="_x0000_i1072" DrawAspect="Content" ObjectID="_1730113395" r:id="rId100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3918C6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6.45</w:t>
            </w:r>
          </w:p>
        </w:tc>
      </w:tr>
      <w:tr w:rsidR="001D172E" w:rsidRPr="000F0407" w14:paraId="783D1C70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3C90D9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49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8DB68A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280" w:dyaOrig="2265" w14:anchorId="0988CD80">
                <v:shape id="_x0000_i1073" type="#_x0000_t75" style="width:114.05pt;height:113.45pt" o:ole="">
                  <v:imagedata r:id="rId101" o:title=""/>
                </v:shape>
                <o:OLEObject Type="Embed" ProgID="ChemDraw.Document.6.0" ShapeID="_x0000_i1073" DrawAspect="Content" ObjectID="_1730113396" r:id="rId102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A0A094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10</w:t>
            </w:r>
          </w:p>
        </w:tc>
      </w:tr>
      <w:tr w:rsidR="001D172E" w:rsidRPr="000F0407" w14:paraId="40BA1127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78EA40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50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BF72F0" w14:textId="77777777" w:rsidR="001D172E" w:rsidRPr="000F0407" w:rsidRDefault="001D172E">
            <w:pPr>
              <w:ind w:firstLine="720"/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280" w:dyaOrig="3090" w14:anchorId="6040597A">
                <v:shape id="_x0000_i1074" type="#_x0000_t75" style="width:114.05pt;height:154.35pt" o:ole="">
                  <v:imagedata r:id="rId103" o:title=""/>
                </v:shape>
                <o:OLEObject Type="Embed" ProgID="ChemDraw.Document.6.0" ShapeID="_x0000_i1074" DrawAspect="Content" ObjectID="_1730113397" r:id="rId104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A94B48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41</w:t>
            </w:r>
          </w:p>
        </w:tc>
      </w:tr>
      <w:tr w:rsidR="001D172E" w:rsidRPr="000F0407" w14:paraId="001DC564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30D2B8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51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10B69C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205" w:dyaOrig="3075" w14:anchorId="1FB57D15">
                <v:shape id="_x0000_i1075" type="#_x0000_t75" style="width:110pt;height:153.8pt" o:ole="">
                  <v:imagedata r:id="rId105" o:title=""/>
                </v:shape>
                <o:OLEObject Type="Embed" ProgID="ChemDraw.Document.6.0" ShapeID="_x0000_i1075" DrawAspect="Content" ObjectID="_1730113398" r:id="rId106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3A4960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23</w:t>
            </w:r>
          </w:p>
        </w:tc>
      </w:tr>
      <w:tr w:rsidR="001D172E" w:rsidRPr="000F0407" w14:paraId="32E07E67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2A34D2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52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390534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205" w:dyaOrig="2850" w14:anchorId="108C475A">
                <v:shape id="_x0000_i1076" type="#_x0000_t75" style="width:110pt;height:142.25pt" o:ole="">
                  <v:imagedata r:id="rId107" o:title=""/>
                </v:shape>
                <o:OLEObject Type="Embed" ProgID="ChemDraw.Document.6.0" ShapeID="_x0000_i1076" DrawAspect="Content" ObjectID="_1730113399" r:id="rId108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896479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6.77</w:t>
            </w:r>
          </w:p>
        </w:tc>
      </w:tr>
      <w:tr w:rsidR="001D172E" w:rsidRPr="000F0407" w14:paraId="07281FF7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5E066A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53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28F7E8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205" w:dyaOrig="2850" w14:anchorId="709A0E6D">
                <v:shape id="_x0000_i1077" type="#_x0000_t75" style="width:110pt;height:142.25pt" o:ole="">
                  <v:imagedata r:id="rId109" o:title=""/>
                </v:shape>
                <o:OLEObject Type="Embed" ProgID="ChemDraw.Document.6.0" ShapeID="_x0000_i1077" DrawAspect="Content" ObjectID="_1730113400" r:id="rId110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BB7298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6.70</w:t>
            </w:r>
          </w:p>
        </w:tc>
      </w:tr>
      <w:tr w:rsidR="001D172E" w:rsidRPr="000F0407" w14:paraId="1F2316E5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5F0C0A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54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5DB626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250" w:dyaOrig="2550" w14:anchorId="6128576B">
                <v:shape id="_x0000_i1078" type="#_x0000_t75" style="width:112.3pt;height:127.3pt" o:ole="">
                  <v:imagedata r:id="rId111" o:title=""/>
                </v:shape>
                <o:OLEObject Type="Embed" ProgID="ChemDraw.Document.6.0" ShapeID="_x0000_i1078" DrawAspect="Content" ObjectID="_1730113401" r:id="rId112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219377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6.48</w:t>
            </w:r>
          </w:p>
        </w:tc>
      </w:tr>
      <w:tr w:rsidR="001D172E" w:rsidRPr="000F0407" w14:paraId="6E03D273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3220CA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55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20B7CE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505" w:dyaOrig="3045" w14:anchorId="63AE8C65">
                <v:shape id="_x0000_i1079" type="#_x0000_t75" style="width:125pt;height:152.05pt" o:ole="">
                  <v:imagedata r:id="rId113" o:title=""/>
                </v:shape>
                <o:OLEObject Type="Embed" ProgID="ChemDraw.Document.6.0" ShapeID="_x0000_i1079" DrawAspect="Content" ObjectID="_1730113402" r:id="rId114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382C30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31</w:t>
            </w:r>
          </w:p>
        </w:tc>
      </w:tr>
      <w:tr w:rsidR="001D172E" w:rsidRPr="000F0407" w14:paraId="72411F69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AD7BA4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56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6D11C7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655" w:dyaOrig="3045" w14:anchorId="3A4CE771">
                <v:shape id="_x0000_i1080" type="#_x0000_t75" style="width:132.5pt;height:152.05pt" o:ole="">
                  <v:imagedata r:id="rId115" o:title=""/>
                </v:shape>
                <o:OLEObject Type="Embed" ProgID="ChemDraw.Document.6.0" ShapeID="_x0000_i1080" DrawAspect="Content" ObjectID="_1730113403" r:id="rId116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4FD8E8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57</w:t>
            </w:r>
          </w:p>
        </w:tc>
      </w:tr>
      <w:tr w:rsidR="001D172E" w:rsidRPr="000F0407" w14:paraId="6532FC8B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5EE4E6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57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8018CF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700" w:dyaOrig="3045" w14:anchorId="3357B158">
                <v:shape id="_x0000_i1081" type="#_x0000_t75" style="width:134.8pt;height:152.05pt" o:ole="">
                  <v:imagedata r:id="rId117" o:title=""/>
                </v:shape>
                <o:OLEObject Type="Embed" ProgID="ChemDraw.Document.6.0" ShapeID="_x0000_i1081" DrawAspect="Content" ObjectID="_1730113404" r:id="rId118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447B17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56</w:t>
            </w:r>
          </w:p>
        </w:tc>
      </w:tr>
      <w:tr w:rsidR="001D172E" w:rsidRPr="000F0407" w14:paraId="68968507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0F3C81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58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91232B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940" w:dyaOrig="3045" w14:anchorId="463B47E6">
                <v:shape id="_x0000_i1082" type="#_x0000_t75" style="width:146.9pt;height:152.05pt" o:ole="">
                  <v:imagedata r:id="rId119" o:title=""/>
                </v:shape>
                <o:OLEObject Type="Embed" ProgID="ChemDraw.Document.6.0" ShapeID="_x0000_i1082" DrawAspect="Content" ObjectID="_1730113405" r:id="rId120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FED74D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6.78</w:t>
            </w:r>
          </w:p>
        </w:tc>
      </w:tr>
      <w:tr w:rsidR="001D172E" w:rsidRPr="000F0407" w14:paraId="785D5A35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7A587F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59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A2031C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715" w:dyaOrig="3045" w14:anchorId="6B420E9B">
                <v:shape id="_x0000_i1083" type="#_x0000_t75" style="width:135.95pt;height:152.05pt" o:ole="">
                  <v:imagedata r:id="rId121" o:title=""/>
                </v:shape>
                <o:OLEObject Type="Embed" ProgID="ChemDraw.Document.6.0" ShapeID="_x0000_i1083" DrawAspect="Content" ObjectID="_1730113406" r:id="rId122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5E367E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6.14</w:t>
            </w:r>
          </w:p>
        </w:tc>
      </w:tr>
      <w:tr w:rsidR="001D172E" w:rsidRPr="000F0407" w14:paraId="3F4C319B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5AACAC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60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9F216C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505" w:dyaOrig="3045" w14:anchorId="60373828">
                <v:shape id="_x0000_i1084" type="#_x0000_t75" style="width:125pt;height:152.05pt" o:ole="">
                  <v:imagedata r:id="rId123" o:title=""/>
                </v:shape>
                <o:OLEObject Type="Embed" ProgID="ChemDraw.Document.6.0" ShapeID="_x0000_i1084" DrawAspect="Content" ObjectID="_1730113407" r:id="rId124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D1E507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54</w:t>
            </w:r>
          </w:p>
        </w:tc>
      </w:tr>
      <w:tr w:rsidR="001D172E" w:rsidRPr="000F0407" w14:paraId="4B4E970E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17EF15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61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3BE86C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655" w:dyaOrig="3045" w14:anchorId="41724D71">
                <v:shape id="_x0000_i1085" type="#_x0000_t75" style="width:132.5pt;height:152.05pt" o:ole="">
                  <v:imagedata r:id="rId125" o:title=""/>
                </v:shape>
                <o:OLEObject Type="Embed" ProgID="ChemDraw.Document.6.0" ShapeID="_x0000_i1085" DrawAspect="Content" ObjectID="_1730113408" r:id="rId126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50515F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59</w:t>
            </w:r>
          </w:p>
        </w:tc>
      </w:tr>
      <w:tr w:rsidR="001D172E" w:rsidRPr="000F0407" w14:paraId="09C4034C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05E35B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62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EFE9C7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700" w:dyaOrig="3045" w14:anchorId="5911CC01">
                <v:shape id="_x0000_i1086" type="#_x0000_t75" style="width:134.8pt;height:152.05pt" o:ole="">
                  <v:imagedata r:id="rId127" o:title=""/>
                </v:shape>
                <o:OLEObject Type="Embed" ProgID="ChemDraw.Document.6.0" ShapeID="_x0000_i1086" DrawAspect="Content" ObjectID="_1730113409" r:id="rId128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E881B1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41</w:t>
            </w:r>
          </w:p>
        </w:tc>
      </w:tr>
      <w:tr w:rsidR="001D172E" w:rsidRPr="000F0407" w14:paraId="279A3C3A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BF4397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63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90CE8D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520" w:dyaOrig="3045" w14:anchorId="1ACC280B">
                <v:shape id="_x0000_i1087" type="#_x0000_t75" style="width:126.15pt;height:152.05pt" o:ole="">
                  <v:imagedata r:id="rId129" o:title=""/>
                </v:shape>
                <o:OLEObject Type="Embed" ProgID="ChemDraw.Document.6.0" ShapeID="_x0000_i1087" DrawAspect="Content" ObjectID="_1730113410" r:id="rId130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50B0C4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61</w:t>
            </w:r>
          </w:p>
        </w:tc>
      </w:tr>
      <w:tr w:rsidR="001D172E" w:rsidRPr="000F0407" w14:paraId="4EB6EC58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053BA2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64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CDA964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520" w:dyaOrig="2880" w14:anchorId="2528F422">
                <v:shape id="_x0000_i1088" type="#_x0000_t75" style="width:126.15pt;height:2in" o:ole="">
                  <v:imagedata r:id="rId131" o:title=""/>
                </v:shape>
                <o:OLEObject Type="Embed" ProgID="ChemDraw.Document.6.0" ShapeID="_x0000_i1088" DrawAspect="Content" ObjectID="_1730113411" r:id="rId132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E83E9E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6.92</w:t>
            </w:r>
          </w:p>
        </w:tc>
      </w:tr>
      <w:tr w:rsidR="001D172E" w:rsidRPr="000F0407" w14:paraId="2A685583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95C79B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65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1764C5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520" w:dyaOrig="3075" w14:anchorId="2F2A706E">
                <v:shape id="_x0000_i1089" type="#_x0000_t75" style="width:126.15pt;height:153.8pt" o:ole="">
                  <v:imagedata r:id="rId133" o:title=""/>
                </v:shape>
                <o:OLEObject Type="Embed" ProgID="ChemDraw.Document.6.0" ShapeID="_x0000_i1089" DrawAspect="Content" ObjectID="_1730113412" r:id="rId134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819CC6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31</w:t>
            </w:r>
          </w:p>
        </w:tc>
      </w:tr>
      <w:tr w:rsidR="001D172E" w:rsidRPr="000F0407" w14:paraId="18423E4A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A5468C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66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905F66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520" w:dyaOrig="2730" w14:anchorId="0A27E8A8">
                <v:shape id="_x0000_i1090" type="#_x0000_t75" style="width:126.15pt;height:136.5pt" o:ole="">
                  <v:imagedata r:id="rId135" o:title=""/>
                </v:shape>
                <o:OLEObject Type="Embed" ProgID="ChemDraw.Document.6.0" ShapeID="_x0000_i1090" DrawAspect="Content" ObjectID="_1730113413" r:id="rId136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A88D50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6.87</w:t>
            </w:r>
          </w:p>
        </w:tc>
      </w:tr>
      <w:tr w:rsidR="001D172E" w:rsidRPr="000F0407" w14:paraId="19C27B27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5C499E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67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80F6BC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520" w:dyaOrig="2730" w14:anchorId="38152D74">
                <v:shape id="_x0000_i1091" type="#_x0000_t75" style="width:126.15pt;height:136.5pt" o:ole="">
                  <v:imagedata r:id="rId137" o:title=""/>
                </v:shape>
                <o:OLEObject Type="Embed" ProgID="ChemDraw.Document.6.0" ShapeID="_x0000_i1091" DrawAspect="Content" ObjectID="_1730113414" r:id="rId138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8656F4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14</w:t>
            </w:r>
          </w:p>
        </w:tc>
      </w:tr>
      <w:tr w:rsidR="001D172E" w:rsidRPr="000F0407" w14:paraId="44036C28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FB3699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68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6A7019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610" w:dyaOrig="2850" w14:anchorId="1F7D8C5D">
                <v:shape id="_x0000_i1092" type="#_x0000_t75" style="width:130.75pt;height:142.25pt" o:ole="">
                  <v:imagedata r:id="rId139" o:title=""/>
                </v:shape>
                <o:OLEObject Type="Embed" ProgID="ChemDraw.Document.6.0" ShapeID="_x0000_i1092" DrawAspect="Content" ObjectID="_1730113415" r:id="rId140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5B4F71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6.92</w:t>
            </w:r>
          </w:p>
        </w:tc>
      </w:tr>
      <w:tr w:rsidR="001D172E" w:rsidRPr="000F0407" w14:paraId="6C948459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5906A8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69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6149DA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520" w:dyaOrig="3060" w14:anchorId="2E7EA1BB">
                <v:shape id="_x0000_i1093" type="#_x0000_t75" style="width:126.15pt;height:153.2pt" o:ole="">
                  <v:imagedata r:id="rId141" o:title=""/>
                </v:shape>
                <o:OLEObject Type="Embed" ProgID="ChemDraw.Document.6.0" ShapeID="_x0000_i1093" DrawAspect="Content" ObjectID="_1730113416" r:id="rId142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5AFC78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6.95</w:t>
            </w:r>
          </w:p>
        </w:tc>
      </w:tr>
      <w:tr w:rsidR="001D172E" w:rsidRPr="000F0407" w14:paraId="4866475D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A634CF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0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44A105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520" w:dyaOrig="3060" w14:anchorId="4B0F4385">
                <v:shape id="_x0000_i1094" type="#_x0000_t75" style="width:126.15pt;height:153.2pt" o:ole="">
                  <v:imagedata r:id="rId143" o:title=""/>
                </v:shape>
                <o:OLEObject Type="Embed" ProgID="ChemDraw.Document.6.0" ShapeID="_x0000_i1094" DrawAspect="Content" ObjectID="_1730113417" r:id="rId144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E22305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6.82</w:t>
            </w:r>
          </w:p>
        </w:tc>
      </w:tr>
      <w:tr w:rsidR="001D172E" w:rsidRPr="000F0407" w14:paraId="59676E19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CC9EBE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1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F29E57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805" w:dyaOrig="2550" w14:anchorId="239E3530">
                <v:shape id="_x0000_i1095" type="#_x0000_t75" style="width:139.95pt;height:127.3pt" o:ole="">
                  <v:imagedata r:id="rId145" o:title=""/>
                </v:shape>
                <o:OLEObject Type="Embed" ProgID="ChemDraw.Document.6.0" ShapeID="_x0000_i1095" DrawAspect="Content" ObjectID="_1730113418" r:id="rId146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B135BC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9.55</w:t>
            </w:r>
          </w:p>
        </w:tc>
      </w:tr>
      <w:tr w:rsidR="001D172E" w:rsidRPr="000F0407" w14:paraId="632BFF18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F79836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2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973560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805" w:dyaOrig="2550" w14:anchorId="076B2D2F">
                <v:shape id="_x0000_i1096" type="#_x0000_t75" style="width:139.95pt;height:127.3pt" o:ole="">
                  <v:imagedata r:id="rId147" o:title=""/>
                </v:shape>
                <o:OLEObject Type="Embed" ProgID="ChemDraw.Document.6.0" ShapeID="_x0000_i1096" DrawAspect="Content" ObjectID="_1730113419" r:id="rId148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E74AC4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9.35</w:t>
            </w:r>
          </w:p>
        </w:tc>
      </w:tr>
      <w:tr w:rsidR="001D172E" w:rsidRPr="000F0407" w14:paraId="1CBE031F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E616E8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3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099E4A" w14:textId="77777777" w:rsidR="001D172E" w:rsidRPr="000F0407" w:rsidRDefault="001D172E">
            <w:pPr>
              <w:tabs>
                <w:tab w:val="left" w:pos="2493"/>
              </w:tabs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805" w:dyaOrig="2550" w14:anchorId="35B12723">
                <v:shape id="_x0000_i1097" type="#_x0000_t75" style="width:139.95pt;height:127.3pt" o:ole="">
                  <v:imagedata r:id="rId149" o:title=""/>
                </v:shape>
                <o:OLEObject Type="Embed" ProgID="ChemDraw.Document.6.0" ShapeID="_x0000_i1097" DrawAspect="Content" ObjectID="_1730113420" r:id="rId150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0A7F2F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53</w:t>
            </w:r>
          </w:p>
        </w:tc>
      </w:tr>
      <w:tr w:rsidR="001D172E" w:rsidRPr="000F0407" w14:paraId="46B2131F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8A75F5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4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DC0C9A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3195" w:dyaOrig="3195" w14:anchorId="683732FE">
                <v:shape id="_x0000_i1098" type="#_x0000_t75" style="width:159.55pt;height:159.55pt" o:ole="">
                  <v:imagedata r:id="rId151" o:title=""/>
                </v:shape>
                <o:OLEObject Type="Embed" ProgID="ChemDraw.Document.6.0" ShapeID="_x0000_i1098" DrawAspect="Content" ObjectID="_1730113421" r:id="rId152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DC2632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8.88</w:t>
            </w:r>
          </w:p>
        </w:tc>
      </w:tr>
      <w:tr w:rsidR="001D172E" w:rsidRPr="000F0407" w14:paraId="575BBB87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9466A0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5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31E437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805" w:dyaOrig="2760" w14:anchorId="28AC2CD7">
                <v:shape id="_x0000_i1099" type="#_x0000_t75" style="width:139.95pt;height:138.25pt" o:ole="">
                  <v:imagedata r:id="rId153" o:title=""/>
                </v:shape>
                <o:OLEObject Type="Embed" ProgID="ChemDraw.Document.6.0" ShapeID="_x0000_i1099" DrawAspect="Content" ObjectID="_1730113422" r:id="rId154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0CCE87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8.74</w:t>
            </w:r>
          </w:p>
        </w:tc>
      </w:tr>
      <w:tr w:rsidR="001D172E" w:rsidRPr="000F0407" w14:paraId="0E0F2DE0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360381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6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31676C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805" w:dyaOrig="2715" w14:anchorId="70410387">
                <v:shape id="_x0000_i1100" type="#_x0000_t75" style="width:139.95pt;height:135.95pt" o:ole="">
                  <v:imagedata r:id="rId155" o:title=""/>
                </v:shape>
                <o:OLEObject Type="Embed" ProgID="ChemDraw.Document.6.0" ShapeID="_x0000_i1100" DrawAspect="Content" ObjectID="_1730113423" r:id="rId156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5961F0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9.24</w:t>
            </w:r>
          </w:p>
        </w:tc>
      </w:tr>
      <w:tr w:rsidR="001D172E" w:rsidRPr="000F0407" w14:paraId="16AEDEFB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5F9D40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7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2086E7" w14:textId="77777777" w:rsidR="001D172E" w:rsidRPr="000F0407" w:rsidRDefault="001D172E">
            <w:pPr>
              <w:tabs>
                <w:tab w:val="left" w:pos="1816"/>
              </w:tabs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805" w:dyaOrig="2775" w14:anchorId="09314091">
                <v:shape id="_x0000_i1101" type="#_x0000_t75" style="width:139.95pt;height:138.8pt" o:ole="">
                  <v:imagedata r:id="rId157" o:title=""/>
                </v:shape>
                <o:OLEObject Type="Embed" ProgID="ChemDraw.Document.6.0" ShapeID="_x0000_i1101" DrawAspect="Content" ObjectID="_1730113424" r:id="rId158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E42010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9.95</w:t>
            </w:r>
          </w:p>
        </w:tc>
      </w:tr>
      <w:tr w:rsidR="001D172E" w:rsidRPr="000F0407" w14:paraId="35CD84B8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ACFC81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8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5FB8FC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805" w:dyaOrig="2775" w14:anchorId="4186AB28">
                <v:shape id="_x0000_i1102" type="#_x0000_t75" style="width:139.95pt;height:138.8pt" o:ole="">
                  <v:imagedata r:id="rId159" o:title=""/>
                </v:shape>
                <o:OLEObject Type="Embed" ProgID="ChemDraw.Document.6.0" ShapeID="_x0000_i1102" DrawAspect="Content" ObjectID="_1730113425" r:id="rId160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484009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8.60</w:t>
            </w:r>
          </w:p>
        </w:tc>
      </w:tr>
      <w:tr w:rsidR="001D172E" w:rsidRPr="000F0407" w14:paraId="56C16747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695AD7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9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CEB555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805" w:dyaOrig="2775" w14:anchorId="6660E503">
                <v:shape id="_x0000_i1103" type="#_x0000_t75" style="width:139.95pt;height:138.8pt" o:ole="">
                  <v:imagedata r:id="rId161" o:title=""/>
                </v:shape>
                <o:OLEObject Type="Embed" ProgID="ChemDraw.Document.6.0" ShapeID="_x0000_i1103" DrawAspect="Content" ObjectID="_1730113426" r:id="rId162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0F65CE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9.35</w:t>
            </w:r>
          </w:p>
        </w:tc>
      </w:tr>
      <w:tr w:rsidR="001D172E" w:rsidRPr="000F0407" w14:paraId="35C54421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A3E7A8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80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FB0235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790" w:dyaOrig="2775" w14:anchorId="2E3E88DF">
                <v:shape id="_x0000_i1104" type="#_x0000_t75" style="width:139.4pt;height:138.8pt" o:ole="">
                  <v:imagedata r:id="rId163" o:title=""/>
                </v:shape>
                <o:OLEObject Type="Embed" ProgID="ChemDraw.Document.6.0" ShapeID="_x0000_i1104" DrawAspect="Content" ObjectID="_1730113427" r:id="rId164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906D7D" w14:textId="77777777" w:rsidR="001D172E" w:rsidRPr="000F0407" w:rsidRDefault="001D172E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9.46</w:t>
            </w:r>
          </w:p>
        </w:tc>
      </w:tr>
      <w:tr w:rsidR="001D172E" w:rsidRPr="000F0407" w14:paraId="56B288A3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D3793B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81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DEC512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790" w:dyaOrig="2715" w14:anchorId="30159241">
                <v:shape id="_x0000_i1105" type="#_x0000_t75" style="width:139.4pt;height:135.95pt" o:ole="">
                  <v:imagedata r:id="rId165" o:title=""/>
                </v:shape>
                <o:OLEObject Type="Embed" ProgID="ChemDraw.Document.6.0" ShapeID="_x0000_i1105" DrawAspect="Content" ObjectID="_1730113428" r:id="rId166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3B0819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10.04</w:t>
            </w:r>
          </w:p>
        </w:tc>
      </w:tr>
      <w:tr w:rsidR="001D172E" w:rsidRPr="000F0407" w14:paraId="18252A61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30C217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82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929CE8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790" w:dyaOrig="2835" w14:anchorId="469886C7">
                <v:shape id="_x0000_i1106" type="#_x0000_t75" style="width:139.4pt;height:141.7pt" o:ole="">
                  <v:imagedata r:id="rId167" o:title=""/>
                </v:shape>
                <o:OLEObject Type="Embed" ProgID="ChemDraw.Document.6.0" ShapeID="_x0000_i1106" DrawAspect="Content" ObjectID="_1730113429" r:id="rId168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9A6519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8.29</w:t>
            </w:r>
          </w:p>
        </w:tc>
      </w:tr>
      <w:tr w:rsidR="001D172E" w:rsidRPr="000F0407" w14:paraId="44816E06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D78ADA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83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F6AF34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790" w:dyaOrig="2775" w14:anchorId="64775EDA">
                <v:shape id="_x0000_i1107" type="#_x0000_t75" style="width:139.4pt;height:138.8pt" o:ole="">
                  <v:imagedata r:id="rId169" o:title=""/>
                </v:shape>
                <o:OLEObject Type="Embed" ProgID="ChemDraw.Document.6.0" ShapeID="_x0000_i1107" DrawAspect="Content" ObjectID="_1730113430" r:id="rId170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AC27D9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8.49</w:t>
            </w:r>
          </w:p>
        </w:tc>
      </w:tr>
      <w:tr w:rsidR="001D172E" w:rsidRPr="000F0407" w14:paraId="08947566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66ACE1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84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031644" w14:textId="77777777" w:rsidR="001D172E" w:rsidRPr="000F0407" w:rsidRDefault="001D172E">
            <w:pPr>
              <w:tabs>
                <w:tab w:val="left" w:pos="2837"/>
              </w:tabs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790" w:dyaOrig="2775" w14:anchorId="527EB3E0">
                <v:shape id="_x0000_i1108" type="#_x0000_t75" style="width:139.4pt;height:138.8pt" o:ole="">
                  <v:imagedata r:id="rId171" o:title=""/>
                </v:shape>
                <o:OLEObject Type="Embed" ProgID="ChemDraw.Document.6.0" ShapeID="_x0000_i1108" DrawAspect="Content" ObjectID="_1730113431" r:id="rId172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7A2970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9.37</w:t>
            </w:r>
          </w:p>
        </w:tc>
      </w:tr>
      <w:tr w:rsidR="001D172E" w:rsidRPr="000F0407" w14:paraId="7C72AD9D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687703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85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AA8754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145" w:dyaOrig="1950" w14:anchorId="61C77AAE">
                <v:shape id="_x0000_i1109" type="#_x0000_t75" style="width:107.15pt;height:97.35pt" o:ole="">
                  <v:imagedata r:id="rId173" o:title=""/>
                </v:shape>
                <o:OLEObject Type="Embed" ProgID="ChemDraw.Document.6.0" ShapeID="_x0000_i1109" DrawAspect="Content" ObjectID="_1730113432" r:id="rId174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16882A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6.69</w:t>
            </w:r>
          </w:p>
        </w:tc>
      </w:tr>
      <w:tr w:rsidR="001D172E" w:rsidRPr="000F0407" w14:paraId="067E6759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7B51B3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86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FA2EFF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145" w:dyaOrig="1980" w14:anchorId="3CBA4B0A">
                <v:shape id="_x0000_i1110" type="#_x0000_t75" style="width:107.15pt;height:99.05pt" o:ole="">
                  <v:imagedata r:id="rId175" o:title=""/>
                </v:shape>
                <o:OLEObject Type="Embed" ProgID="ChemDraw.Document.6.0" ShapeID="_x0000_i1110" DrawAspect="Content" ObjectID="_1730113433" r:id="rId176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E9C6DA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74</w:t>
            </w:r>
          </w:p>
        </w:tc>
      </w:tr>
      <w:tr w:rsidR="001D172E" w:rsidRPr="000F0407" w14:paraId="01759A7C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4F861E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87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D8FD00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205" w:dyaOrig="1980" w14:anchorId="51DD92B4">
                <v:shape id="_x0000_i1111" type="#_x0000_t75" style="width:110pt;height:99.05pt" o:ole="">
                  <v:imagedata r:id="rId177" o:title=""/>
                </v:shape>
                <o:OLEObject Type="Embed" ProgID="ChemDraw.Document.6.0" ShapeID="_x0000_i1111" DrawAspect="Content" ObjectID="_1730113434" r:id="rId178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6EA324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58</w:t>
            </w:r>
          </w:p>
        </w:tc>
      </w:tr>
      <w:tr w:rsidR="001D172E" w:rsidRPr="000F0407" w14:paraId="762B3915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B44B02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88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AE5BE6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715" w:dyaOrig="1980" w14:anchorId="3C51D596">
                <v:shape id="_x0000_i1112" type="#_x0000_t75" style="width:135.95pt;height:99.05pt" o:ole="">
                  <v:imagedata r:id="rId179" o:title=""/>
                </v:shape>
                <o:OLEObject Type="Embed" ProgID="ChemDraw.Document.6.0" ShapeID="_x0000_i1112" DrawAspect="Content" ObjectID="_1730113435" r:id="rId180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087989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30</w:t>
            </w:r>
          </w:p>
        </w:tc>
      </w:tr>
      <w:tr w:rsidR="001D172E" w:rsidRPr="000F0407" w14:paraId="1786308C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39E34C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89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D1C071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745" w:dyaOrig="1980" w14:anchorId="2A7BBF4C">
                <v:shape id="_x0000_i1113" type="#_x0000_t75" style="width:137.1pt;height:99.05pt" o:ole="">
                  <v:imagedata r:id="rId181" o:title=""/>
                </v:shape>
                <o:OLEObject Type="Embed" ProgID="ChemDraw.Document.6.0" ShapeID="_x0000_i1113" DrawAspect="Content" ObjectID="_1730113436" r:id="rId182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D05CD6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25</w:t>
            </w:r>
          </w:p>
        </w:tc>
      </w:tr>
      <w:tr w:rsidR="001D172E" w:rsidRPr="000F0407" w14:paraId="1A087319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01242F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90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D5D0D3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520" w:dyaOrig="1980" w14:anchorId="68669E59">
                <v:shape id="_x0000_i1114" type="#_x0000_t75" style="width:126.15pt;height:99.05pt" o:ole="">
                  <v:imagedata r:id="rId183" o:title=""/>
                </v:shape>
                <o:OLEObject Type="Embed" ProgID="ChemDraw.Document.6.0" ShapeID="_x0000_i1114" DrawAspect="Content" ObjectID="_1730113437" r:id="rId184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B91FDF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6.17</w:t>
            </w:r>
          </w:p>
        </w:tc>
      </w:tr>
      <w:tr w:rsidR="001D172E" w:rsidRPr="000F0407" w14:paraId="7C2AE476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344BB1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91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489553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745" w:dyaOrig="1980" w14:anchorId="43D5B112">
                <v:shape id="_x0000_i1115" type="#_x0000_t75" style="width:137.1pt;height:99.05pt" o:ole="">
                  <v:imagedata r:id="rId185" o:title=""/>
                </v:shape>
                <o:OLEObject Type="Embed" ProgID="ChemDraw.Document.6.0" ShapeID="_x0000_i1115" DrawAspect="Content" ObjectID="_1730113438" r:id="rId186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956AB2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04</w:t>
            </w:r>
          </w:p>
        </w:tc>
      </w:tr>
      <w:tr w:rsidR="001D172E" w:rsidRPr="000F0407" w14:paraId="3293E86B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8B6CBE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92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D781D3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895" w:dyaOrig="1980" w14:anchorId="77F6D93A">
                <v:shape id="_x0000_i1116" type="#_x0000_t75" style="width:144.6pt;height:99.05pt" o:ole="">
                  <v:imagedata r:id="rId187" o:title=""/>
                </v:shape>
                <o:OLEObject Type="Embed" ProgID="ChemDraw.Document.6.0" ShapeID="_x0000_i1116" DrawAspect="Content" ObjectID="_1730113439" r:id="rId188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9C5C76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82</w:t>
            </w:r>
          </w:p>
        </w:tc>
      </w:tr>
      <w:tr w:rsidR="001D172E" w:rsidRPr="000F0407" w14:paraId="1CACD0D3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482AA2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93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9879EB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895" w:dyaOrig="1980" w14:anchorId="53F8702B">
                <v:shape id="_x0000_i1117" type="#_x0000_t75" style="width:144.6pt;height:99.05pt" o:ole="">
                  <v:imagedata r:id="rId189" o:title=""/>
                </v:shape>
                <o:OLEObject Type="Embed" ProgID="ChemDraw.Document.6.0" ShapeID="_x0000_i1117" DrawAspect="Content" ObjectID="_1730113440" r:id="rId190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8A09F4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45</w:t>
            </w:r>
          </w:p>
        </w:tc>
      </w:tr>
      <w:tr w:rsidR="001D172E" w:rsidRPr="000F0407" w14:paraId="3E606E52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D3F9CF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94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2334CB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895" w:dyaOrig="1980" w14:anchorId="7CF40340">
                <v:shape id="_x0000_i1118" type="#_x0000_t75" style="width:144.6pt;height:99.05pt" o:ole="">
                  <v:imagedata r:id="rId191" o:title=""/>
                </v:shape>
                <o:OLEObject Type="Embed" ProgID="ChemDraw.Document.6.0" ShapeID="_x0000_i1118" DrawAspect="Content" ObjectID="_1730113441" r:id="rId192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AD2B3B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10</w:t>
            </w:r>
          </w:p>
        </w:tc>
      </w:tr>
      <w:tr w:rsidR="001D172E" w:rsidRPr="000F0407" w14:paraId="6AF35CD0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750B3F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95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3D1FFD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895" w:dyaOrig="1980" w14:anchorId="382DA217">
                <v:shape id="_x0000_i1119" type="#_x0000_t75" style="width:144.6pt;height:99.05pt" o:ole="">
                  <v:imagedata r:id="rId193" o:title=""/>
                </v:shape>
                <o:OLEObject Type="Embed" ProgID="ChemDraw.Document.6.0" ShapeID="_x0000_i1119" DrawAspect="Content" ObjectID="_1730113442" r:id="rId194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011E46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8.15</w:t>
            </w:r>
          </w:p>
        </w:tc>
      </w:tr>
      <w:tr w:rsidR="001D172E" w:rsidRPr="000F0407" w14:paraId="6678AF44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3C7B4C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96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52BD18" w14:textId="77777777" w:rsidR="001D172E" w:rsidRPr="000F0407" w:rsidRDefault="001D172E">
            <w:pPr>
              <w:tabs>
                <w:tab w:val="left" w:pos="1623"/>
              </w:tabs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565" w:dyaOrig="1560" w14:anchorId="49B01F4D">
                <v:shape id="_x0000_i1120" type="#_x0000_t75" style="width:128.45pt;height:77.75pt" o:ole="">
                  <v:imagedata r:id="rId195" o:title=""/>
                </v:shape>
                <o:OLEObject Type="Embed" ProgID="ChemDraw.Document.6.0" ShapeID="_x0000_i1120" DrawAspect="Content" ObjectID="_1730113443" r:id="rId196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2D1B30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52</w:t>
            </w:r>
          </w:p>
        </w:tc>
      </w:tr>
      <w:tr w:rsidR="001D172E" w:rsidRPr="000F0407" w14:paraId="208E2E03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E8B1B3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97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F5EC60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565" w:dyaOrig="1995" w14:anchorId="04ADA9BD">
                <v:shape id="_x0000_i1121" type="#_x0000_t75" style="width:128.45pt;height:99.65pt" o:ole="">
                  <v:imagedata r:id="rId197" o:title=""/>
                </v:shape>
                <o:OLEObject Type="Embed" ProgID="ChemDraw.Document.6.0" ShapeID="_x0000_i1121" DrawAspect="Content" ObjectID="_1730113444" r:id="rId198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7A229A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74</w:t>
            </w:r>
          </w:p>
        </w:tc>
      </w:tr>
      <w:tr w:rsidR="001D172E" w:rsidRPr="000F0407" w14:paraId="40DD61DC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87E82F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98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E3044D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565" w:dyaOrig="2415" w14:anchorId="15556632">
                <v:shape id="_x0000_i1122" type="#_x0000_t75" style="width:128.45pt;height:120.95pt" o:ole="">
                  <v:imagedata r:id="rId199" o:title=""/>
                </v:shape>
                <o:OLEObject Type="Embed" ProgID="ChemDraw.Document.6.0" ShapeID="_x0000_i1122" DrawAspect="Content" ObjectID="_1730113445" r:id="rId200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28E4C6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16</w:t>
            </w:r>
          </w:p>
        </w:tc>
      </w:tr>
      <w:tr w:rsidR="001D172E" w:rsidRPr="000F0407" w14:paraId="0323B763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001E46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99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9625BF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565" w:dyaOrig="2490" w14:anchorId="083E37ED">
                <v:shape id="_x0000_i1123" type="#_x0000_t75" style="width:128.45pt;height:124.4pt" o:ole="">
                  <v:imagedata r:id="rId201" o:title=""/>
                </v:shape>
                <o:OLEObject Type="Embed" ProgID="ChemDraw.Document.6.0" ShapeID="_x0000_i1123" DrawAspect="Content" ObjectID="_1730113446" r:id="rId202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32BA59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8.09</w:t>
            </w:r>
          </w:p>
        </w:tc>
      </w:tr>
      <w:tr w:rsidR="001D172E" w:rsidRPr="000F0407" w14:paraId="581E7FC5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3EF648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100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7AED2A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565" w:dyaOrig="2655" w14:anchorId="55F43592">
                <v:shape id="_x0000_i1124" type="#_x0000_t75" style="width:128.45pt;height:132.5pt" o:ole="">
                  <v:imagedata r:id="rId203" o:title=""/>
                </v:shape>
                <o:OLEObject Type="Embed" ProgID="ChemDraw.Document.6.0" ShapeID="_x0000_i1124" DrawAspect="Content" ObjectID="_1730113447" r:id="rId204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E96042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92</w:t>
            </w:r>
          </w:p>
        </w:tc>
      </w:tr>
      <w:tr w:rsidR="001D172E" w:rsidRPr="000F0407" w14:paraId="3B80E25C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188076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101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04E4D1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565" w:dyaOrig="2835" w14:anchorId="14B7FDE7">
                <v:shape id="_x0000_i1125" type="#_x0000_t75" style="width:128.45pt;height:141.7pt" o:ole="">
                  <v:imagedata r:id="rId205" o:title=""/>
                </v:shape>
                <o:OLEObject Type="Embed" ProgID="ChemDraw.Document.6.0" ShapeID="_x0000_i1125" DrawAspect="Content" ObjectID="_1730113448" r:id="rId206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CAF760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8.15</w:t>
            </w:r>
          </w:p>
        </w:tc>
      </w:tr>
      <w:tr w:rsidR="001D172E" w:rsidRPr="000F0407" w14:paraId="319967F0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78BE02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102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1E43B7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565" w:dyaOrig="2775" w14:anchorId="719454EA">
                <v:shape id="_x0000_i1126" type="#_x0000_t75" style="width:128.45pt;height:138.8pt" o:ole="">
                  <v:imagedata r:id="rId207" o:title=""/>
                </v:shape>
                <o:OLEObject Type="Embed" ProgID="ChemDraw.Document.6.0" ShapeID="_x0000_i1126" DrawAspect="Content" ObjectID="_1730113449" r:id="rId208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18C063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79</w:t>
            </w:r>
          </w:p>
        </w:tc>
      </w:tr>
      <w:tr w:rsidR="001D172E" w:rsidRPr="000F0407" w14:paraId="535C2222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353116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103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A8FD19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3615" w:dyaOrig="2265" w14:anchorId="628A9895">
                <v:shape id="_x0000_i1127" type="#_x0000_t75" style="width:180.85pt;height:113.45pt" o:ole="">
                  <v:imagedata r:id="rId209" o:title=""/>
                </v:shape>
                <o:OLEObject Type="Embed" ProgID="ChemDraw.Document.6.0" ShapeID="_x0000_i1127" DrawAspect="Content" ObjectID="_1730113450" r:id="rId210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027556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88</w:t>
            </w:r>
          </w:p>
        </w:tc>
      </w:tr>
      <w:tr w:rsidR="001D172E" w:rsidRPr="000F0407" w14:paraId="6863A448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964D8B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104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298324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535" w:dyaOrig="1530" w14:anchorId="7A0C6477">
                <v:shape id="_x0000_i1128" type="#_x0000_t75" style="width:126.7pt;height:76.6pt" o:ole="">
                  <v:imagedata r:id="rId211" o:title=""/>
                </v:shape>
                <o:OLEObject Type="Embed" ProgID="ChemDraw.Document.6.0" ShapeID="_x0000_i1128" DrawAspect="Content" ObjectID="_1730113451" r:id="rId212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98FE60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5.39</w:t>
            </w:r>
          </w:p>
        </w:tc>
      </w:tr>
      <w:tr w:rsidR="001D172E" w:rsidRPr="000F0407" w14:paraId="57028C69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A23E37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105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399893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535" w:dyaOrig="1530" w14:anchorId="48772F5A">
                <v:shape id="_x0000_i1129" type="#_x0000_t75" style="width:126.7pt;height:76.6pt" o:ole="">
                  <v:imagedata r:id="rId213" o:title=""/>
                </v:shape>
                <o:OLEObject Type="Embed" ProgID="ChemDraw.Document.6.0" ShapeID="_x0000_i1129" DrawAspect="Content" ObjectID="_1730113452" r:id="rId214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9F1C04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5.62</w:t>
            </w:r>
          </w:p>
        </w:tc>
      </w:tr>
      <w:tr w:rsidR="001D172E" w:rsidRPr="000F0407" w14:paraId="481B86F1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D17283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106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22C150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565" w:dyaOrig="1560" w14:anchorId="1F606EEE">
                <v:shape id="_x0000_i1130" type="#_x0000_t75" style="width:128.45pt;height:77.75pt" o:ole="">
                  <v:imagedata r:id="rId215" o:title=""/>
                </v:shape>
                <o:OLEObject Type="Embed" ProgID="ChemDraw.Document.6.0" ShapeID="_x0000_i1130" DrawAspect="Content" ObjectID="_1730113453" r:id="rId216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5EFCF8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6.14</w:t>
            </w:r>
          </w:p>
        </w:tc>
      </w:tr>
      <w:tr w:rsidR="001D172E" w:rsidRPr="000F0407" w14:paraId="57B9058A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14A503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107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0B5FA6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625" w:dyaOrig="1530" w14:anchorId="518C7521">
                <v:shape id="_x0000_i1131" type="#_x0000_t75" style="width:131.35pt;height:76.6pt" o:ole="">
                  <v:imagedata r:id="rId217" o:title=""/>
                </v:shape>
                <o:OLEObject Type="Embed" ProgID="ChemDraw.Document.6.0" ShapeID="_x0000_i1131" DrawAspect="Content" ObjectID="_1730113454" r:id="rId218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612AF0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NA</w:t>
            </w:r>
          </w:p>
        </w:tc>
      </w:tr>
      <w:tr w:rsidR="001D172E" w:rsidRPr="000F0407" w14:paraId="186019DE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165C7E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108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E7340D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1800" w:dyaOrig="2880" w14:anchorId="14765692">
                <v:shape id="_x0000_i1132" type="#_x0000_t75" style="width:89.85pt;height:2in" o:ole="">
                  <v:imagedata r:id="rId219" o:title=""/>
                </v:shape>
                <o:OLEObject Type="Embed" ProgID="ChemDraw.Document.6.0" ShapeID="_x0000_i1132" DrawAspect="Content" ObjectID="_1730113455" r:id="rId220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C4AE50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8.00</w:t>
            </w:r>
          </w:p>
        </w:tc>
      </w:tr>
      <w:tr w:rsidR="001D172E" w:rsidRPr="000F0407" w14:paraId="5F01531F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CD1538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109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B3C855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1800" w:dyaOrig="2880" w14:anchorId="1AE3E1E1">
                <v:shape id="_x0000_i1133" type="#_x0000_t75" style="width:89.85pt;height:2in" o:ole="">
                  <v:imagedata r:id="rId221" o:title=""/>
                </v:shape>
                <o:OLEObject Type="Embed" ProgID="ChemDraw.Document.6.0" ShapeID="_x0000_i1133" DrawAspect="Content" ObjectID="_1730113456" r:id="rId222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192732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92</w:t>
            </w:r>
          </w:p>
        </w:tc>
      </w:tr>
      <w:tr w:rsidR="001D172E" w:rsidRPr="000F0407" w14:paraId="396C14BA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DEC1AC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110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B8D587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1875" w:dyaOrig="2880" w14:anchorId="335D291D">
                <v:shape id="_x0000_i1134" type="#_x0000_t75" style="width:93.9pt;height:2in" o:ole="">
                  <v:imagedata r:id="rId223" o:title=""/>
                </v:shape>
                <o:OLEObject Type="Embed" ProgID="ChemDraw.Document.6.0" ShapeID="_x0000_i1134" DrawAspect="Content" ObjectID="_1730113457" r:id="rId224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E4610E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50</w:t>
            </w:r>
          </w:p>
        </w:tc>
      </w:tr>
      <w:tr w:rsidR="001D172E" w:rsidRPr="000F0407" w14:paraId="4EFE7E3E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63F7B8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111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2300A5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235" w:dyaOrig="2880" w14:anchorId="17FF161A">
                <v:shape id="_x0000_i1135" type="#_x0000_t75" style="width:111.75pt;height:2in" o:ole="">
                  <v:imagedata r:id="rId225" o:title=""/>
                </v:shape>
                <o:OLEObject Type="Embed" ProgID="ChemDraw.Document.6.0" ShapeID="_x0000_i1135" DrawAspect="Content" ObjectID="_1730113458" r:id="rId226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DC99A0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6.44</w:t>
            </w:r>
          </w:p>
        </w:tc>
      </w:tr>
      <w:tr w:rsidR="001D172E" w:rsidRPr="000F0407" w14:paraId="17124E26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3DF8AD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112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79CAC2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400" w:dyaOrig="2880" w14:anchorId="2FFFB1BF">
                <v:shape id="_x0000_i1136" type="#_x0000_t75" style="width:119.8pt;height:2in" o:ole="">
                  <v:imagedata r:id="rId227" o:title=""/>
                </v:shape>
                <o:OLEObject Type="Embed" ProgID="ChemDraw.Document.6.0" ShapeID="_x0000_i1136" DrawAspect="Content" ObjectID="_1730113459" r:id="rId228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643A02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67</w:t>
            </w:r>
          </w:p>
        </w:tc>
      </w:tr>
      <w:tr w:rsidR="001D172E" w:rsidRPr="000F0407" w14:paraId="515E144C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4CBF1A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113</w:t>
            </w:r>
          </w:p>
          <w:p w14:paraId="7F4C243B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16D8D5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190" w:dyaOrig="2880" w14:anchorId="7F52BF1B">
                <v:shape id="_x0000_i1137" type="#_x0000_t75" style="width:109.45pt;height:2in" o:ole="">
                  <v:imagedata r:id="rId229" o:title=""/>
                </v:shape>
                <o:OLEObject Type="Embed" ProgID="ChemDraw.Document.6.0" ShapeID="_x0000_i1137" DrawAspect="Content" ObjectID="_1730113460" r:id="rId230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891E59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6.71</w:t>
            </w:r>
          </w:p>
        </w:tc>
      </w:tr>
      <w:tr w:rsidR="001D172E" w:rsidRPr="000F0407" w14:paraId="3EDB1465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3D8AE4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114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061A27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445" w:dyaOrig="2880" w14:anchorId="247A5D08">
                <v:shape id="_x0000_i1138" type="#_x0000_t75" style="width:122.1pt;height:2in" o:ole="">
                  <v:imagedata r:id="rId231" o:title=""/>
                </v:shape>
                <o:OLEObject Type="Embed" ProgID="ChemDraw.Document.6.0" ShapeID="_x0000_i1138" DrawAspect="Content" ObjectID="_1730113461" r:id="rId232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263563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74</w:t>
            </w:r>
          </w:p>
        </w:tc>
      </w:tr>
      <w:tr w:rsidR="001D172E" w:rsidRPr="000F0407" w14:paraId="2BC3C54D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AA433A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115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E1EE6D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670" w:dyaOrig="2880" w14:anchorId="054FB6E1">
                <v:shape id="_x0000_i1139" type="#_x0000_t75" style="width:133.65pt;height:2in" o:ole="">
                  <v:imagedata r:id="rId233" o:title=""/>
                </v:shape>
                <o:OLEObject Type="Embed" ProgID="ChemDraw.Document.6.0" ShapeID="_x0000_i1139" DrawAspect="Content" ObjectID="_1730113462" r:id="rId234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8483DF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5.78</w:t>
            </w:r>
          </w:p>
        </w:tc>
      </w:tr>
      <w:tr w:rsidR="001D172E" w:rsidRPr="000F0407" w14:paraId="35D247AF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74D2CC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116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C79BF2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325" w:dyaOrig="2880" w14:anchorId="5E278757">
                <v:shape id="_x0000_i1140" type="#_x0000_t75" style="width:116.35pt;height:2in" o:ole="">
                  <v:imagedata r:id="rId235" o:title=""/>
                </v:shape>
                <o:OLEObject Type="Embed" ProgID="ChemDraw.Document.6.0" ShapeID="_x0000_i1140" DrawAspect="Content" ObjectID="_1730113463" r:id="rId236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B689D3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6.49</w:t>
            </w:r>
          </w:p>
        </w:tc>
      </w:tr>
      <w:tr w:rsidR="001D172E" w:rsidRPr="000F0407" w14:paraId="6BE89EBF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14CADB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117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B71BEF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400" w:dyaOrig="2880" w14:anchorId="2D7FF7E3">
                <v:shape id="_x0000_i1141" type="#_x0000_t75" style="width:119.8pt;height:2in" o:ole="">
                  <v:imagedata r:id="rId237" o:title=""/>
                </v:shape>
                <o:OLEObject Type="Embed" ProgID="ChemDraw.Document.6.0" ShapeID="_x0000_i1141" DrawAspect="Content" ObjectID="_1730113464" r:id="rId238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B77AA2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22</w:t>
            </w:r>
          </w:p>
        </w:tc>
      </w:tr>
      <w:tr w:rsidR="001D172E" w:rsidRPr="000F0407" w14:paraId="30E08F6A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1EF601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118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D05E80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475" w:dyaOrig="2880" w14:anchorId="21558CCB">
                <v:shape id="_x0000_i1142" type="#_x0000_t75" style="width:123.85pt;height:2in" o:ole="">
                  <v:imagedata r:id="rId239" o:title=""/>
                </v:shape>
                <o:OLEObject Type="Embed" ProgID="ChemDraw.Document.6.0" ShapeID="_x0000_i1142" DrawAspect="Content" ObjectID="_1730113465" r:id="rId240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C6420B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44</w:t>
            </w:r>
          </w:p>
        </w:tc>
      </w:tr>
      <w:tr w:rsidR="001D172E" w:rsidRPr="000F0407" w14:paraId="034F2AAF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EAB32B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119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E85469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205" w:dyaOrig="2880" w14:anchorId="6A070C9A">
                <v:shape id="_x0000_i1143" type="#_x0000_t75" style="width:110pt;height:2in" o:ole="">
                  <v:imagedata r:id="rId241" o:title=""/>
                </v:shape>
                <o:OLEObject Type="Embed" ProgID="ChemDraw.Document.6.0" ShapeID="_x0000_i1143" DrawAspect="Content" ObjectID="_1730113466" r:id="rId242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FB072D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92</w:t>
            </w:r>
          </w:p>
        </w:tc>
      </w:tr>
      <w:tr w:rsidR="001D172E" w:rsidRPr="000F0407" w14:paraId="435EF215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252D2E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120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42FAA2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550" w:dyaOrig="2880" w14:anchorId="2B7B6D60">
                <v:shape id="_x0000_i1144" type="#_x0000_t75" style="width:127.3pt;height:2in" o:ole="">
                  <v:imagedata r:id="rId243" o:title=""/>
                </v:shape>
                <o:OLEObject Type="Embed" ProgID="ChemDraw.Document.6.0" ShapeID="_x0000_i1144" DrawAspect="Content" ObjectID="_1730113467" r:id="rId244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95D6D1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95</w:t>
            </w:r>
          </w:p>
        </w:tc>
      </w:tr>
      <w:tr w:rsidR="001D172E" w:rsidRPr="000F0407" w14:paraId="2B1C65AC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79E785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121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B3B5A0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550" w:dyaOrig="2880" w14:anchorId="391FD843">
                <v:shape id="_x0000_i1145" type="#_x0000_t75" style="width:127.3pt;height:2in" o:ole="">
                  <v:imagedata r:id="rId245" o:title=""/>
                </v:shape>
                <o:OLEObject Type="Embed" ProgID="ChemDraw.Document.6.0" ShapeID="_x0000_i1145" DrawAspect="Content" ObjectID="_1730113468" r:id="rId246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4BB2F0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67</w:t>
            </w:r>
          </w:p>
        </w:tc>
      </w:tr>
      <w:tr w:rsidR="001D172E" w:rsidRPr="000F0407" w14:paraId="7364CC3F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755212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122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DA6D88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565" w:dyaOrig="2880" w14:anchorId="15B85AC2">
                <v:shape id="_x0000_i1146" type="#_x0000_t75" style="width:128.45pt;height:2in" o:ole="">
                  <v:imagedata r:id="rId247" o:title=""/>
                </v:shape>
                <o:OLEObject Type="Embed" ProgID="ChemDraw.Document.6.0" ShapeID="_x0000_i1146" DrawAspect="Content" ObjectID="_1730113469" r:id="rId248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A8D0F2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48</w:t>
            </w:r>
          </w:p>
        </w:tc>
      </w:tr>
      <w:tr w:rsidR="001D172E" w:rsidRPr="000F0407" w14:paraId="06A721B1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FC824C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123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1F8FB9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190" w:dyaOrig="2880" w14:anchorId="5C7E84D7">
                <v:shape id="_x0000_i1147" type="#_x0000_t75" style="width:109.45pt;height:2in" o:ole="">
                  <v:imagedata r:id="rId249" o:title=""/>
                </v:shape>
                <o:OLEObject Type="Embed" ProgID="ChemDraw.Document.6.0" ShapeID="_x0000_i1147" DrawAspect="Content" ObjectID="_1730113470" r:id="rId250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D99EA0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6.89</w:t>
            </w:r>
          </w:p>
        </w:tc>
      </w:tr>
      <w:tr w:rsidR="001D172E" w:rsidRPr="000F0407" w14:paraId="55FC6ECB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C4344E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124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17663D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190" w:dyaOrig="2880" w14:anchorId="7CBB0711">
                <v:shape id="_x0000_i1148" type="#_x0000_t75" style="width:109.45pt;height:2in" o:ole="">
                  <v:imagedata r:id="rId251" o:title=""/>
                </v:shape>
                <o:OLEObject Type="Embed" ProgID="ChemDraw.Document.6.0" ShapeID="_x0000_i1148" DrawAspect="Content" ObjectID="_1730113471" r:id="rId252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B9D3BA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53</w:t>
            </w:r>
          </w:p>
        </w:tc>
      </w:tr>
      <w:tr w:rsidR="001D172E" w:rsidRPr="000F0407" w14:paraId="706ACA44" w14:textId="77777777" w:rsidTr="001D172E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3354FC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125</w:t>
            </w:r>
          </w:p>
        </w:tc>
        <w:tc>
          <w:tcPr>
            <w:tcW w:w="7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502F52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object w:dxaOrig="2295" w:dyaOrig="2880" w14:anchorId="2E0B04A6">
                <v:shape id="_x0000_i1149" type="#_x0000_t75" style="width:114.6pt;height:2in" o:ole="">
                  <v:imagedata r:id="rId253" o:title=""/>
                </v:shape>
                <o:OLEObject Type="Embed" ProgID="ChemDraw.Document.6.0" ShapeID="_x0000_i1149" DrawAspect="Content" ObjectID="_1730113472" r:id="rId254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344C96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.26</w:t>
            </w:r>
          </w:p>
        </w:tc>
      </w:tr>
    </w:tbl>
    <w:p w14:paraId="4BDE803F" w14:textId="77777777" w:rsidR="001D172E" w:rsidRPr="000F0407" w:rsidRDefault="001D172E" w:rsidP="001D172E">
      <w:pPr>
        <w:rPr>
          <w:rFonts w:ascii="Times New Roman" w:hAnsi="Times New Roman" w:cs="Times New Roman"/>
        </w:rPr>
      </w:pPr>
    </w:p>
    <w:p w14:paraId="71A08888" w14:textId="36A2AC9D" w:rsidR="001D172E" w:rsidRPr="000F0407" w:rsidRDefault="001D172E">
      <w:pPr>
        <w:rPr>
          <w:rFonts w:ascii="Times New Roman" w:hAnsi="Times New Roman" w:cs="Times New Roman"/>
        </w:rPr>
      </w:pPr>
    </w:p>
    <w:p w14:paraId="19C4C965" w14:textId="4221C21E" w:rsidR="001D172E" w:rsidRPr="000F0407" w:rsidRDefault="001D172E">
      <w:pPr>
        <w:rPr>
          <w:rFonts w:ascii="Times New Roman" w:hAnsi="Times New Roman" w:cs="Times New Roman"/>
        </w:rPr>
      </w:pPr>
      <w:r w:rsidRPr="000F0407">
        <w:rPr>
          <w:rFonts w:ascii="Times New Roman" w:hAnsi="Times New Roman" w:cs="Times New Roman"/>
        </w:rPr>
        <w:t xml:space="preserve">Table </w:t>
      </w:r>
      <w:r w:rsidR="000F0407">
        <w:rPr>
          <w:rFonts w:ascii="Times New Roman" w:hAnsi="Times New Roman" w:cs="Times New Roman"/>
        </w:rPr>
        <w:t>S</w:t>
      </w:r>
      <w:r w:rsidRPr="000F0407">
        <w:rPr>
          <w:rFonts w:ascii="Times New Roman" w:hAnsi="Times New Roman" w:cs="Times New Roman"/>
        </w:rPr>
        <w:t>4. random draw table for test set compounds</w:t>
      </w:r>
      <w:r w:rsidRPr="000F0407">
        <w:rPr>
          <w:rFonts w:ascii="Times New Roman" w:hAnsi="Times New Roman" w:cs="Times New Roman"/>
        </w:rPr>
        <w:br/>
      </w:r>
      <w:r w:rsidRPr="000F0407">
        <w:rPr>
          <w:rFonts w:ascii="Times New Roman" w:hAnsi="Times New Roman" w:cs="Times New Roman"/>
          <w:noProof/>
        </w:rPr>
        <w:drawing>
          <wp:inline distT="0" distB="0" distL="0" distR="0" wp14:anchorId="09F3E963" wp14:editId="230329A3">
            <wp:extent cx="5943600" cy="510222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/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5102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EF4E66" w14:textId="2C1E385F" w:rsidR="001D172E" w:rsidRPr="000F0407" w:rsidRDefault="001D172E">
      <w:pPr>
        <w:rPr>
          <w:rFonts w:ascii="Times New Roman" w:hAnsi="Times New Roman" w:cs="Times New Roman"/>
        </w:rPr>
      </w:pPr>
      <w:r w:rsidRPr="000F0407">
        <w:rPr>
          <w:rFonts w:ascii="Times New Roman" w:hAnsi="Times New Roman" w:cs="Times New Roman"/>
        </w:rPr>
        <w:t xml:space="preserve">Table </w:t>
      </w:r>
      <w:r w:rsidR="000F0407">
        <w:rPr>
          <w:rFonts w:ascii="Times New Roman" w:hAnsi="Times New Roman" w:cs="Times New Roman"/>
        </w:rPr>
        <w:t>S</w:t>
      </w:r>
      <w:r w:rsidRPr="000F0407">
        <w:rPr>
          <w:rFonts w:ascii="Times New Roman" w:hAnsi="Times New Roman" w:cs="Times New Roman"/>
        </w:rPr>
        <w:t>5. Statistics of CoMSIA model development</w:t>
      </w:r>
      <w:r w:rsidRPr="000F0407">
        <w:rPr>
          <w:rFonts w:ascii="Times New Roman" w:hAnsi="Times New Roman" w:cs="Times New Roman"/>
        </w:rPr>
        <w:br/>
      </w:r>
    </w:p>
    <w:tbl>
      <w:tblPr>
        <w:tblStyle w:val="TableGrid"/>
        <w:tblW w:w="0" w:type="auto"/>
        <w:tblInd w:w="530" w:type="dxa"/>
        <w:tblLook w:val="04A0" w:firstRow="1" w:lastRow="0" w:firstColumn="1" w:lastColumn="0" w:noHBand="0" w:noVBand="1"/>
      </w:tblPr>
      <w:tblGrid>
        <w:gridCol w:w="1137"/>
        <w:gridCol w:w="711"/>
        <w:gridCol w:w="750"/>
        <w:gridCol w:w="711"/>
        <w:gridCol w:w="711"/>
        <w:gridCol w:w="711"/>
        <w:gridCol w:w="990"/>
        <w:gridCol w:w="601"/>
        <w:gridCol w:w="601"/>
        <w:gridCol w:w="601"/>
        <w:gridCol w:w="601"/>
        <w:gridCol w:w="601"/>
      </w:tblGrid>
      <w:tr w:rsidR="001D172E" w:rsidRPr="000F0407" w14:paraId="7A3F8727" w14:textId="77777777" w:rsidTr="001D172E">
        <w:trPr>
          <w:trHeight w:val="611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9F9811" w14:textId="77777777" w:rsidR="001D172E" w:rsidRPr="000F0407" w:rsidRDefault="001D172E">
            <w:pPr>
              <w:rPr>
                <w:rFonts w:ascii="Times New Roman" w:hAnsi="Times New Roman" w:cs="Times New Roman"/>
              </w:rPr>
            </w:pPr>
            <w:bookmarkStart w:id="1" w:name="_Hlk58860600"/>
            <w:r w:rsidRPr="000F040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oMSIA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998524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q</w:t>
            </w:r>
            <w:r w:rsidRPr="000F0407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957C11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ONC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C53E50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EP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F46E5B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r</w:t>
            </w:r>
            <w:r w:rsidRPr="000F0407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3A9D75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EE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B769D8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F-value</w:t>
            </w:r>
          </w:p>
        </w:tc>
        <w:tc>
          <w:tcPr>
            <w:tcW w:w="0" w:type="auto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64633A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Field Contribution</w:t>
            </w:r>
          </w:p>
        </w:tc>
      </w:tr>
      <w:tr w:rsidR="001D172E" w:rsidRPr="000F0407" w14:paraId="4C8C9D05" w14:textId="77777777" w:rsidTr="001D172E">
        <w:trPr>
          <w:trHeight w:val="419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30D043" w14:textId="77777777" w:rsidR="001D172E" w:rsidRPr="000F0407" w:rsidRDefault="001D172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B28629" w14:textId="77777777" w:rsidR="001D172E" w:rsidRPr="000F0407" w:rsidRDefault="001D172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D1BB6C" w14:textId="77777777" w:rsidR="001D172E" w:rsidRPr="000F0407" w:rsidRDefault="001D172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0FE09F" w14:textId="77777777" w:rsidR="001D172E" w:rsidRPr="000F0407" w:rsidRDefault="001D172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290B0D" w14:textId="77777777" w:rsidR="001D172E" w:rsidRPr="000F0407" w:rsidRDefault="001D172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99E305" w14:textId="77777777" w:rsidR="001D172E" w:rsidRPr="000F0407" w:rsidRDefault="001D172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A6DC81" w14:textId="77777777" w:rsidR="001D172E" w:rsidRPr="000F0407" w:rsidRDefault="001D172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6628B7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S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34C4E1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E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71C1C1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H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22F709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6BD9BB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D</w:t>
            </w:r>
          </w:p>
        </w:tc>
      </w:tr>
      <w:tr w:rsidR="001D172E" w:rsidRPr="000F0407" w14:paraId="4055595B" w14:textId="77777777" w:rsidTr="001D172E">
        <w:trPr>
          <w:trHeight w:val="379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70AA99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S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4D8B00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47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DA2330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84DE61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61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53F60D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60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12F6C9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53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926159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69.81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AD757C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1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81144E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F4AA49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3583F7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148594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</w:tr>
      <w:tr w:rsidR="001D172E" w:rsidRPr="000F0407" w14:paraId="202F0065" w14:textId="77777777" w:rsidTr="001D172E">
        <w:trPr>
          <w:trHeight w:val="399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51C2B0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E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A6B07B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54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CD30A8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D06BEF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57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C96D92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67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7D20EE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48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65085C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60.78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FE56E2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581568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1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3A39FA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CF2E1F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29304F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</w:tr>
      <w:tr w:rsidR="001D172E" w:rsidRPr="000F0407" w14:paraId="7A512E62" w14:textId="77777777" w:rsidTr="001D172E">
        <w:trPr>
          <w:trHeight w:val="379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2EF749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H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D18822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46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604750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9C7C11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63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504DE7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7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C95376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46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93A6B8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53.77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6F93F2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8B801B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BE79CE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1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53A030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352ECD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</w:tr>
      <w:tr w:rsidR="001D172E" w:rsidRPr="000F0407" w14:paraId="5BD2D478" w14:textId="77777777" w:rsidTr="001D172E">
        <w:trPr>
          <w:trHeight w:val="399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6D637C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8E4584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4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0DBF02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657256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65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E03970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52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08629E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58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BC1492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50.12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6E28B0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1BC752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BA7765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833908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1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2FAB7E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</w:tr>
      <w:tr w:rsidR="001D172E" w:rsidRPr="000F0407" w14:paraId="3502ECD9" w14:textId="77777777" w:rsidTr="001D172E">
        <w:trPr>
          <w:trHeight w:val="379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2DD550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5D301B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47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0B780A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08F7C5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62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15F5C3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7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8238B2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46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C5CC12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42.73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32AC59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0ABC0F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DD4A3E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75E83E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5B6373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100</w:t>
            </w:r>
          </w:p>
        </w:tc>
      </w:tr>
      <w:tr w:rsidR="001D172E" w:rsidRPr="000F0407" w14:paraId="1B9908EE" w14:textId="77777777" w:rsidTr="001D172E">
        <w:trPr>
          <w:trHeight w:val="399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4511E7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  <w:color w:val="8496B0" w:themeColor="text2" w:themeTint="99"/>
              </w:rPr>
            </w:pPr>
            <w:r w:rsidRPr="000F0407">
              <w:rPr>
                <w:rFonts w:ascii="Times New Roman" w:hAnsi="Times New Roman" w:cs="Times New Roman"/>
              </w:rPr>
              <w:t>SE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CCB94A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55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ED14B7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40793C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58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77DAF2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85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17622F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33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1E910B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82.99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AF4976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31.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A1EE17" w14:textId="77777777" w:rsidR="001D172E" w:rsidRPr="000F0407" w:rsidRDefault="001D172E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68.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37A100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287A22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E22B04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</w:tr>
      <w:tr w:rsidR="001D172E" w:rsidRPr="000F0407" w14:paraId="5E87D226" w14:textId="77777777" w:rsidTr="001D172E">
        <w:trPr>
          <w:trHeight w:val="379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F84915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EH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18946D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53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0305B7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FF41CD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59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8C4D48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85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7DAE14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33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8C16E6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83.76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574307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B35CB4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62.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F8344A" w14:textId="77777777" w:rsidR="001D172E" w:rsidRPr="000F0407" w:rsidRDefault="001D172E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37.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FADEFD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495D2A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</w:tr>
      <w:tr w:rsidR="001D172E" w:rsidRPr="000F0407" w14:paraId="48316543" w14:textId="77777777" w:rsidTr="001D172E">
        <w:trPr>
          <w:trHeight w:val="399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95D6FF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E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65AA49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53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428E74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5FF378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58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0C4232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65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545EE5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49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C92BCB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85.68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A1D1DA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FC807F" w14:textId="77777777" w:rsidR="001D172E" w:rsidRPr="000F0407" w:rsidRDefault="001D172E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59.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DA5BFB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078FD7" w14:textId="77777777" w:rsidR="001D172E" w:rsidRPr="000F0407" w:rsidRDefault="001D172E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40.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25F4E9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0F0407">
              <w:rPr>
                <w:rFonts w:ascii="Times New Roman" w:hAnsi="Times New Roman" w:cs="Times New Roman"/>
                <w:b/>
                <w:bCs/>
              </w:rPr>
              <w:t>-</w:t>
            </w:r>
          </w:p>
        </w:tc>
      </w:tr>
      <w:tr w:rsidR="001D172E" w:rsidRPr="000F0407" w14:paraId="46BA9F61" w14:textId="77777777" w:rsidTr="001D172E">
        <w:trPr>
          <w:trHeight w:val="379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069448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E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7358EF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62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27AD4E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305311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53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EF82D3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83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7AB5B7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35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99F7E3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3.14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C7811A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B0A0C8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59.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14E66E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D8F8A0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C71D44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40.6</w:t>
            </w:r>
          </w:p>
        </w:tc>
      </w:tr>
      <w:tr w:rsidR="001D172E" w:rsidRPr="000F0407" w14:paraId="0C090392" w14:textId="77777777" w:rsidTr="001D172E">
        <w:trPr>
          <w:trHeight w:val="399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8138BD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SH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6A5EBB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48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C1355B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28A805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60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C297FE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64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4DAC62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50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DB25E3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80.49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4939B9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49.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385A42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EB46C2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50.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063D78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70F8E3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</w:tr>
      <w:tr w:rsidR="001D172E" w:rsidRPr="000F0407" w14:paraId="2BB9F04D" w14:textId="77777777" w:rsidTr="001D172E">
        <w:trPr>
          <w:trHeight w:val="379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DAA91E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S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96BCC3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47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D46F04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B3AEC3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62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446586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78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F7BB18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4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D15366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63.95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793511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41.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F58BD1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01A512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268835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59.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442130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</w:tr>
      <w:tr w:rsidR="001D172E" w:rsidRPr="000F0407" w14:paraId="37C4414C" w14:textId="77777777" w:rsidTr="001D172E">
        <w:trPr>
          <w:trHeight w:val="399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4486DA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S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F61A9C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54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679C1B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DC6B96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58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1820AD" w14:textId="77777777" w:rsidR="001D172E" w:rsidRPr="000F0407" w:rsidRDefault="001D172E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74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AA55C1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43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A89CD7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65.74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95A1C5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42.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6BEF37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C4D2FF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DF3515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046C87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57.2</w:t>
            </w:r>
          </w:p>
        </w:tc>
      </w:tr>
      <w:tr w:rsidR="001D172E" w:rsidRPr="000F0407" w14:paraId="4C59B836" w14:textId="77777777" w:rsidTr="001D172E">
        <w:trPr>
          <w:trHeight w:val="379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09DAAB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H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16DF10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42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7835E9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B92852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65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4CDB96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76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90BE78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42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E7C52E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55.02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844969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00F080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17308C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46.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AE40BB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53.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F5FF8D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</w:tr>
      <w:tr w:rsidR="001D172E" w:rsidRPr="000F0407" w14:paraId="4FE79157" w14:textId="77777777" w:rsidTr="001D172E">
        <w:trPr>
          <w:trHeight w:val="399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FCD05A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H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D1D348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57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A328AD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5C658A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56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B0402B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76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9A6DB7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41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6FD2E2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2.69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F9F3EE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0FC467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EEA68A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48.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77F789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604943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51.9</w:t>
            </w:r>
          </w:p>
        </w:tc>
      </w:tr>
      <w:tr w:rsidR="001D172E" w:rsidRPr="000F0407" w14:paraId="1F7074F6" w14:textId="77777777" w:rsidTr="001D172E">
        <w:trPr>
          <w:trHeight w:val="399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BF9625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A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EFAD42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48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D69013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62043D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6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49821D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66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113FDF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49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CBFD5D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59.2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C3D132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3D4108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F4AFE3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0C8B74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54.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4EC1E0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45.4</w:t>
            </w:r>
          </w:p>
        </w:tc>
      </w:tr>
      <w:tr w:rsidR="001D172E" w:rsidRPr="000F0407" w14:paraId="64663864" w14:textId="77777777" w:rsidTr="001D172E">
        <w:trPr>
          <w:trHeight w:val="379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43B8E4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SHE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18CD29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55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835890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E96EC5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57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4B48F7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87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3B1DEC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30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F7B9AE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102.03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9B24F9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21.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E6395A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49.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3303D1" w14:textId="77777777" w:rsidR="001D172E" w:rsidRPr="000F0407" w:rsidRDefault="001D172E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29.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2645C3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4F25B4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</w:tr>
      <w:tr w:rsidR="001D172E" w:rsidRPr="000F0407" w14:paraId="4B83ABFE" w14:textId="77777777" w:rsidTr="001D172E">
        <w:trPr>
          <w:trHeight w:val="399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8E318A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SE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0F537A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56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0228B8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E0D390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57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212869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86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18099B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3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354165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91.4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1AA179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20.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B17A60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47.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B05911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55B0C0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32.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6A8BD9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</w:tr>
      <w:tr w:rsidR="001D172E" w:rsidRPr="000F0407" w14:paraId="0B97734D" w14:textId="77777777" w:rsidTr="001D172E">
        <w:trPr>
          <w:trHeight w:val="379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6A16E7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SE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FD576A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65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0F3987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1EB679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5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4B3644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86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6DC7A4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32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9098A6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89.71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3CE960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18.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D1F63E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46.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E097CC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2C168C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69BD7E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35.2</w:t>
            </w:r>
          </w:p>
        </w:tc>
      </w:tr>
      <w:tr w:rsidR="001D172E" w:rsidRPr="000F0407" w14:paraId="2FB2330F" w14:textId="77777777" w:rsidTr="001D172E">
        <w:trPr>
          <w:trHeight w:val="399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2F136F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EH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096796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54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D7AC4D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F9D267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58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097761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85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35CCC2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33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FD0684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83.43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EFE033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78F43E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44.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3EE80E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25.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5952C1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30.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C87EB9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</w:tr>
      <w:tr w:rsidR="001D172E" w:rsidRPr="000F0407" w14:paraId="6A090B2B" w14:textId="77777777" w:rsidTr="001D172E">
        <w:trPr>
          <w:trHeight w:val="379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5D9499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EH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1A9CBB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63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FB8209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B84D69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52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7EB38D" w14:textId="77777777" w:rsidR="001D172E" w:rsidRPr="000F0407" w:rsidRDefault="001D172E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86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BAEC2F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32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039740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90.29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CE335C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954AB5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42.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5FC604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23.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3C4D24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680EB5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34.1</w:t>
            </w:r>
          </w:p>
        </w:tc>
      </w:tr>
      <w:tr w:rsidR="001D172E" w:rsidRPr="000F0407" w14:paraId="3243469B" w14:textId="77777777" w:rsidTr="001D172E">
        <w:trPr>
          <w:trHeight w:val="399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FE7385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SH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A29BAA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49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3ACDC2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F44ED6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61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814CE6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8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6FCF46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37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6F815A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4.44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C23A22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25.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3CD511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C68ED1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33.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61D71E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40.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868904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</w:tr>
      <w:tr w:rsidR="001D172E" w:rsidRPr="000F0407" w14:paraId="59AD162A" w14:textId="77777777" w:rsidTr="001D172E">
        <w:trPr>
          <w:trHeight w:val="379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F86E37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SH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A91FE1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57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38C3CB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BC2068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56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341192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78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92D513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4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04F4DF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9.24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32E6FB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23.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D3E81A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7BFAC6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34.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5042CA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1F1674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41.2</w:t>
            </w:r>
          </w:p>
        </w:tc>
      </w:tr>
      <w:tr w:rsidR="001D172E" w:rsidRPr="000F0407" w14:paraId="40F9B1CE" w14:textId="77777777" w:rsidTr="001D172E">
        <w:trPr>
          <w:trHeight w:val="399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3821AC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EA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70AA36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60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3EB494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A27F3C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54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F8091A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81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81D7EC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36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4582C1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7.74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B5F012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C7A0BB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43.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6DF6A2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9B7060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26.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3316AD" w14:textId="77777777" w:rsidR="001D172E" w:rsidRPr="000F0407" w:rsidRDefault="001D172E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29.9</w:t>
            </w:r>
          </w:p>
        </w:tc>
      </w:tr>
      <w:tr w:rsidR="001D172E" w:rsidRPr="000F0407" w14:paraId="4F44DE74" w14:textId="77777777" w:rsidTr="001D172E">
        <w:trPr>
          <w:trHeight w:val="379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270633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HA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25AE9D" w14:textId="77777777" w:rsidR="001D172E" w:rsidRPr="000F0407" w:rsidRDefault="001D172E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54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A89FF0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0CB167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58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FE6F86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80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091683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38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B16738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70.04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D1C20F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0E96D0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BC697B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32.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2744D6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32.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88A594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34.9</w:t>
            </w:r>
          </w:p>
        </w:tc>
      </w:tr>
      <w:tr w:rsidR="001D172E" w:rsidRPr="000F0407" w14:paraId="6A0ED927" w14:textId="77777777" w:rsidTr="001D172E">
        <w:trPr>
          <w:trHeight w:val="399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16F11F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SEH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2CE8BC" w14:textId="77777777" w:rsidR="001D172E" w:rsidRPr="000F0407" w:rsidRDefault="001D172E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63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E95028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B502E5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52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3CE879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87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AF6FA1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30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5A4F20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99.2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9A5E16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14.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183534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35.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BDE31B" w14:textId="77777777" w:rsidR="001D172E" w:rsidRPr="000F0407" w:rsidRDefault="001D172E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19.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BE6D22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6D8187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30.6</w:t>
            </w:r>
          </w:p>
        </w:tc>
      </w:tr>
      <w:tr w:rsidR="001D172E" w:rsidRPr="000F0407" w14:paraId="52396B69" w14:textId="77777777" w:rsidTr="001D172E">
        <w:trPr>
          <w:trHeight w:val="379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ADA773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SEH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FDD166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55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57221A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C41671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57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9D9C1A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87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7A9458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3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99DA66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98.31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5C3A25" w14:textId="77777777" w:rsidR="001D172E" w:rsidRPr="000F0407" w:rsidRDefault="001D172E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15.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2F7509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37.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A99AB5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20.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A0F3B0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27.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B169ED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</w:tr>
      <w:tr w:rsidR="001D172E" w:rsidRPr="000F0407" w14:paraId="6C8A61DB" w14:textId="77777777" w:rsidTr="001D172E">
        <w:trPr>
          <w:trHeight w:val="399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DA6B77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SEA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59A9A4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63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CDEAB1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B17AB8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52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BDA668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86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A5BB26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32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0972B4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90.44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822B53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14.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C4D105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34.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935354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F0A54B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23.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01F7C0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26.3</w:t>
            </w:r>
          </w:p>
        </w:tc>
      </w:tr>
      <w:tr w:rsidR="001D172E" w:rsidRPr="000F0407" w14:paraId="7523E0DB" w14:textId="77777777" w:rsidTr="001D172E">
        <w:trPr>
          <w:trHeight w:val="379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D8F7FC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EHA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AE47E8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6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093C18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5309A9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53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A660ED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86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E13758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32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14FD3E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90.30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43F7EE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8B5F72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33.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D96729" w14:textId="77777777" w:rsidR="001D172E" w:rsidRPr="000F0407" w:rsidRDefault="001D172E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18.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578C6D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21.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B30717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25.8</w:t>
            </w:r>
          </w:p>
        </w:tc>
      </w:tr>
      <w:tr w:rsidR="001D172E" w:rsidRPr="000F0407" w14:paraId="72BA2EB8" w14:textId="77777777" w:rsidTr="001D172E">
        <w:trPr>
          <w:trHeight w:val="399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763A26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SHA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A1C91A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58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ACC9AD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C1ECE2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55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A95779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82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8D675D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35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C353A6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83.19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6CBA55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18.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351D1A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AA6090" w14:textId="77777777" w:rsidR="001D172E" w:rsidRPr="000F0407" w:rsidRDefault="001D172E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25.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47404A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27.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7A37C4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29.6</w:t>
            </w:r>
          </w:p>
        </w:tc>
      </w:tr>
      <w:tr w:rsidR="001D172E" w:rsidRPr="000F0407" w14:paraId="7909D214" w14:textId="77777777" w:rsidTr="001D172E">
        <w:trPr>
          <w:trHeight w:val="379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9F44D9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SEHA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212A59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63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62795E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D6C73D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52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A662EC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87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2DE9EC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0.30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73FC0A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100.54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990EC2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12.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D7FD85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28.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25B75F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15.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F8B278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19.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E38247" w14:textId="77777777" w:rsidR="001D172E" w:rsidRPr="000F0407" w:rsidRDefault="001D172E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23.7</w:t>
            </w:r>
          </w:p>
        </w:tc>
        <w:bookmarkEnd w:id="1"/>
      </w:tr>
    </w:tbl>
    <w:p w14:paraId="020317C0" w14:textId="77777777" w:rsidR="001D172E" w:rsidRPr="000F0407" w:rsidRDefault="001D172E" w:rsidP="001D172E">
      <w:p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0F0407">
        <w:rPr>
          <w:rFonts w:ascii="Times New Roman" w:hAnsi="Times New Roman" w:cs="Times New Roman"/>
          <w:noProof/>
          <w:sz w:val="24"/>
          <w:szCs w:val="24"/>
        </w:rPr>
        <w:t>(S: Steric; E: Electrostatic; H: Hydrophobic; A: H-bond acceptor; D: H-bond donor)</w:t>
      </w:r>
    </w:p>
    <w:p w14:paraId="567E33EF" w14:textId="1C0B19F3" w:rsidR="001D172E" w:rsidRPr="000F0407" w:rsidRDefault="001D172E">
      <w:pPr>
        <w:rPr>
          <w:rFonts w:ascii="Times New Roman" w:hAnsi="Times New Roman" w:cs="Times New Roman"/>
        </w:rPr>
      </w:pPr>
    </w:p>
    <w:p w14:paraId="64CDC157" w14:textId="4EE125E8" w:rsidR="001D172E" w:rsidRPr="000F0407" w:rsidRDefault="001D172E">
      <w:pPr>
        <w:rPr>
          <w:rFonts w:ascii="Times New Roman" w:hAnsi="Times New Roman" w:cs="Times New Roman"/>
        </w:rPr>
      </w:pPr>
      <w:r w:rsidRPr="000F0407">
        <w:rPr>
          <w:rFonts w:ascii="Times New Roman" w:hAnsi="Times New Roman" w:cs="Times New Roman"/>
        </w:rPr>
        <w:t xml:space="preserve">Table </w:t>
      </w:r>
      <w:r w:rsidR="000F0407">
        <w:rPr>
          <w:rFonts w:ascii="Times New Roman" w:hAnsi="Times New Roman" w:cs="Times New Roman"/>
        </w:rPr>
        <w:t>S6</w:t>
      </w:r>
      <w:r w:rsidRPr="000F0407">
        <w:rPr>
          <w:rFonts w:ascii="Times New Roman" w:hAnsi="Times New Roman" w:cs="Times New Roman"/>
        </w:rPr>
        <w:t>. Actual vs. predicted pIC</w:t>
      </w:r>
      <w:r w:rsidRPr="000F0407">
        <w:rPr>
          <w:rFonts w:ascii="Times New Roman" w:hAnsi="Times New Roman" w:cs="Times New Roman"/>
          <w:vertAlign w:val="subscript"/>
        </w:rPr>
        <w:t>50</w:t>
      </w:r>
      <w:r w:rsidRPr="000F0407">
        <w:rPr>
          <w:rFonts w:ascii="Times New Roman" w:hAnsi="Times New Roman" w:cs="Times New Roman"/>
        </w:rPr>
        <w:t xml:space="preserve"> values of CoMFA and CoMSIA (SET-D) model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93"/>
        <w:gridCol w:w="1408"/>
        <w:gridCol w:w="1652"/>
        <w:gridCol w:w="1072"/>
        <w:gridCol w:w="1408"/>
        <w:gridCol w:w="1652"/>
        <w:gridCol w:w="1072"/>
      </w:tblGrid>
      <w:tr w:rsidR="001D172E" w:rsidRPr="000F0407" w14:paraId="400F908D" w14:textId="77777777" w:rsidTr="00E53BFA">
        <w:tc>
          <w:tcPr>
            <w:tcW w:w="0" w:type="auto"/>
            <w:vMerge w:val="restart"/>
            <w:tcBorders>
              <w:top w:val="single" w:sz="4" w:space="0" w:color="auto"/>
            </w:tcBorders>
          </w:tcPr>
          <w:p w14:paraId="42748530" w14:textId="62C1E9AB" w:rsidR="001D172E" w:rsidRPr="000F0407" w:rsidRDefault="001D172E" w:rsidP="00E53BFA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#Cpd</w:t>
            </w:r>
          </w:p>
        </w:tc>
        <w:tc>
          <w:tcPr>
            <w:tcW w:w="0" w:type="auto"/>
            <w:gridSpan w:val="3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2241CC" w14:textId="255057B0" w:rsidR="001D172E" w:rsidRPr="000F0407" w:rsidRDefault="001D172E" w:rsidP="00E53BFA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CoMFA</w:t>
            </w:r>
          </w:p>
        </w:tc>
        <w:tc>
          <w:tcPr>
            <w:tcW w:w="0" w:type="auto"/>
            <w:gridSpan w:val="3"/>
            <w:tcBorders>
              <w:top w:val="single" w:sz="4" w:space="0" w:color="auto"/>
              <w:left w:val="single" w:sz="4" w:space="0" w:color="auto"/>
            </w:tcBorders>
          </w:tcPr>
          <w:p w14:paraId="0CA56490" w14:textId="59B63FBE" w:rsidR="001D172E" w:rsidRPr="000F0407" w:rsidRDefault="001D172E" w:rsidP="00E53BFA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CoMSIA (SED)</w:t>
            </w:r>
          </w:p>
        </w:tc>
      </w:tr>
      <w:tr w:rsidR="001D172E" w:rsidRPr="000F0407" w14:paraId="3C1988CA" w14:textId="77777777" w:rsidTr="00E53BFA">
        <w:tc>
          <w:tcPr>
            <w:tcW w:w="0" w:type="auto"/>
            <w:vMerge/>
            <w:tcBorders>
              <w:bottom w:val="single" w:sz="4" w:space="0" w:color="auto"/>
            </w:tcBorders>
          </w:tcPr>
          <w:p w14:paraId="30293974" w14:textId="77777777" w:rsidR="001D172E" w:rsidRPr="000F0407" w:rsidRDefault="001D172E" w:rsidP="00E53BFA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388DF4E0" w14:textId="4F52A973" w:rsidR="001D172E" w:rsidRPr="000F0407" w:rsidRDefault="001D172E" w:rsidP="00E53BFA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Actual pIC5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38F81822" w14:textId="65B3CB35" w:rsidR="001D172E" w:rsidRPr="000F0407" w:rsidRDefault="001D172E" w:rsidP="00E53BFA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Predicted pIC5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C29344" w14:textId="323E6D39" w:rsidR="001D172E" w:rsidRPr="000F0407" w:rsidRDefault="001D172E" w:rsidP="00E53BFA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Residuals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398530B" w14:textId="683B6E64" w:rsidR="001D172E" w:rsidRPr="000F0407" w:rsidRDefault="001D172E" w:rsidP="00E53BFA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Actual pIC50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65B6C7CD" w14:textId="4B06DC0D" w:rsidR="001D172E" w:rsidRPr="000F0407" w:rsidRDefault="001D172E" w:rsidP="00E53BFA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Predicted pIC50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301BF883" w14:textId="6134C3E0" w:rsidR="001D172E" w:rsidRPr="000F0407" w:rsidRDefault="001D172E" w:rsidP="00E53BFA">
            <w:pPr>
              <w:jc w:val="center"/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</w:rPr>
              <w:t>Residuals</w:t>
            </w:r>
          </w:p>
        </w:tc>
      </w:tr>
      <w:tr w:rsidR="00E53BFA" w:rsidRPr="000F0407" w14:paraId="5E3BD550" w14:textId="77777777" w:rsidTr="00E53BFA"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3AA186FF" w14:textId="2D5A665B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105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61C4C7C4" w14:textId="00156CDB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5.62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55308FF4" w14:textId="50FDBF16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5.777</w:t>
            </w:r>
          </w:p>
        </w:tc>
        <w:tc>
          <w:tcPr>
            <w:tcW w:w="0" w:type="auto"/>
            <w:tcBorders>
              <w:top w:val="single" w:sz="4" w:space="0" w:color="auto"/>
              <w:right w:val="single" w:sz="4" w:space="0" w:color="auto"/>
            </w:tcBorders>
            <w:vAlign w:val="bottom"/>
          </w:tcPr>
          <w:p w14:paraId="430F771B" w14:textId="31988B4E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15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vAlign w:val="bottom"/>
          </w:tcPr>
          <w:p w14:paraId="43591D20" w14:textId="16203833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5.62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4CBF380E" w14:textId="6D18BE9D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5.962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5ED64C59" w14:textId="69556ED0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342</w:t>
            </w:r>
          </w:p>
        </w:tc>
      </w:tr>
      <w:tr w:rsidR="00E53BFA" w:rsidRPr="000F0407" w14:paraId="14EF47BB" w14:textId="77777777" w:rsidTr="00E53BFA">
        <w:tc>
          <w:tcPr>
            <w:tcW w:w="0" w:type="auto"/>
            <w:vAlign w:val="bottom"/>
          </w:tcPr>
          <w:p w14:paraId="387335E1" w14:textId="44250E6C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115</w:t>
            </w:r>
          </w:p>
        </w:tc>
        <w:tc>
          <w:tcPr>
            <w:tcW w:w="0" w:type="auto"/>
            <w:vAlign w:val="bottom"/>
          </w:tcPr>
          <w:p w14:paraId="36E6CE15" w14:textId="5CA70BF7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5.78</w:t>
            </w:r>
          </w:p>
        </w:tc>
        <w:tc>
          <w:tcPr>
            <w:tcW w:w="0" w:type="auto"/>
            <w:vAlign w:val="bottom"/>
          </w:tcPr>
          <w:p w14:paraId="4F7CD132" w14:textId="0F82EE8E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415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027255A4" w14:textId="2D067FAD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635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774C2C52" w14:textId="0D89236B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5.78</w:t>
            </w:r>
          </w:p>
        </w:tc>
        <w:tc>
          <w:tcPr>
            <w:tcW w:w="0" w:type="auto"/>
            <w:vAlign w:val="bottom"/>
          </w:tcPr>
          <w:p w14:paraId="404D4B64" w14:textId="61206B07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592</w:t>
            </w:r>
          </w:p>
        </w:tc>
        <w:tc>
          <w:tcPr>
            <w:tcW w:w="0" w:type="auto"/>
            <w:vAlign w:val="bottom"/>
          </w:tcPr>
          <w:p w14:paraId="705200A2" w14:textId="33B6DD5C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812</w:t>
            </w:r>
          </w:p>
        </w:tc>
      </w:tr>
      <w:tr w:rsidR="00E53BFA" w:rsidRPr="000F0407" w14:paraId="2BE2C24D" w14:textId="77777777" w:rsidTr="00E53BFA">
        <w:tc>
          <w:tcPr>
            <w:tcW w:w="0" w:type="auto"/>
            <w:vAlign w:val="bottom"/>
          </w:tcPr>
          <w:p w14:paraId="3A9F9498" w14:textId="6D5CCB43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38</w:t>
            </w:r>
          </w:p>
        </w:tc>
        <w:tc>
          <w:tcPr>
            <w:tcW w:w="0" w:type="auto"/>
            <w:vAlign w:val="bottom"/>
          </w:tcPr>
          <w:p w14:paraId="171465E3" w14:textId="1BEECB1E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5.96</w:t>
            </w:r>
          </w:p>
        </w:tc>
        <w:tc>
          <w:tcPr>
            <w:tcW w:w="0" w:type="auto"/>
            <w:vAlign w:val="bottom"/>
          </w:tcPr>
          <w:p w14:paraId="049560B4" w14:textId="32F30874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966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71AB8572" w14:textId="309819B7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1.00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5C2B5F1F" w14:textId="0956E8E5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5.96</w:t>
            </w:r>
          </w:p>
        </w:tc>
        <w:tc>
          <w:tcPr>
            <w:tcW w:w="0" w:type="auto"/>
            <w:vAlign w:val="bottom"/>
          </w:tcPr>
          <w:p w14:paraId="06ED1A15" w14:textId="66313DD4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105</w:t>
            </w:r>
          </w:p>
        </w:tc>
        <w:tc>
          <w:tcPr>
            <w:tcW w:w="0" w:type="auto"/>
            <w:vAlign w:val="bottom"/>
          </w:tcPr>
          <w:p w14:paraId="510E47BB" w14:textId="0A1DE767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145</w:t>
            </w:r>
          </w:p>
        </w:tc>
      </w:tr>
      <w:tr w:rsidR="00E53BFA" w:rsidRPr="000F0407" w14:paraId="02771778" w14:textId="77777777" w:rsidTr="00E53BFA">
        <w:tc>
          <w:tcPr>
            <w:tcW w:w="0" w:type="auto"/>
            <w:vAlign w:val="bottom"/>
          </w:tcPr>
          <w:p w14:paraId="3544D6FF" w14:textId="561F5792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44</w:t>
            </w:r>
          </w:p>
        </w:tc>
        <w:tc>
          <w:tcPr>
            <w:tcW w:w="0" w:type="auto"/>
            <w:vAlign w:val="bottom"/>
          </w:tcPr>
          <w:p w14:paraId="2CF8B201" w14:textId="0B6F70EE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5.97</w:t>
            </w:r>
          </w:p>
        </w:tc>
        <w:tc>
          <w:tcPr>
            <w:tcW w:w="0" w:type="auto"/>
            <w:vAlign w:val="bottom"/>
          </w:tcPr>
          <w:p w14:paraId="5BD1A122" w14:textId="4D4C1BB9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492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141F8E37" w14:textId="7BD06A0F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1.52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199F86EF" w14:textId="384317C9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5.97</w:t>
            </w:r>
          </w:p>
        </w:tc>
        <w:tc>
          <w:tcPr>
            <w:tcW w:w="0" w:type="auto"/>
            <w:vAlign w:val="bottom"/>
          </w:tcPr>
          <w:p w14:paraId="18084615" w14:textId="00F44ACC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622</w:t>
            </w:r>
          </w:p>
        </w:tc>
        <w:tc>
          <w:tcPr>
            <w:tcW w:w="0" w:type="auto"/>
            <w:vAlign w:val="bottom"/>
          </w:tcPr>
          <w:p w14:paraId="10756381" w14:textId="36E6203E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652</w:t>
            </w:r>
          </w:p>
        </w:tc>
      </w:tr>
      <w:tr w:rsidR="00E53BFA" w:rsidRPr="000F0407" w14:paraId="2812C90F" w14:textId="77777777" w:rsidTr="00E53BFA">
        <w:tc>
          <w:tcPr>
            <w:tcW w:w="0" w:type="auto"/>
            <w:vAlign w:val="bottom"/>
          </w:tcPr>
          <w:p w14:paraId="2DCC14A3" w14:textId="0581CA32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59</w:t>
            </w:r>
          </w:p>
        </w:tc>
        <w:tc>
          <w:tcPr>
            <w:tcW w:w="0" w:type="auto"/>
            <w:vAlign w:val="bottom"/>
          </w:tcPr>
          <w:p w14:paraId="094073FB" w14:textId="5F36A6AC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14</w:t>
            </w:r>
          </w:p>
        </w:tc>
        <w:tc>
          <w:tcPr>
            <w:tcW w:w="0" w:type="auto"/>
            <w:vAlign w:val="bottom"/>
          </w:tcPr>
          <w:p w14:paraId="08AE2899" w14:textId="4EA4EB67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428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1C5822D7" w14:textId="27E79CDF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1.28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7C3D60DA" w14:textId="356FC3D7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14</w:t>
            </w:r>
          </w:p>
        </w:tc>
        <w:tc>
          <w:tcPr>
            <w:tcW w:w="0" w:type="auto"/>
            <w:vAlign w:val="bottom"/>
          </w:tcPr>
          <w:p w14:paraId="59B987BA" w14:textId="1BB8E1D4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506</w:t>
            </w:r>
          </w:p>
        </w:tc>
        <w:tc>
          <w:tcPr>
            <w:tcW w:w="0" w:type="auto"/>
            <w:vAlign w:val="bottom"/>
          </w:tcPr>
          <w:p w14:paraId="3D98C037" w14:textId="1EBC49E0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1.366</w:t>
            </w:r>
          </w:p>
        </w:tc>
      </w:tr>
      <w:tr w:rsidR="00E53BFA" w:rsidRPr="000F0407" w14:paraId="4523B0B1" w14:textId="77777777" w:rsidTr="00E53BFA">
        <w:tc>
          <w:tcPr>
            <w:tcW w:w="0" w:type="auto"/>
            <w:vAlign w:val="bottom"/>
          </w:tcPr>
          <w:p w14:paraId="73B81E6F" w14:textId="7B79D14D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90</w:t>
            </w:r>
          </w:p>
        </w:tc>
        <w:tc>
          <w:tcPr>
            <w:tcW w:w="0" w:type="auto"/>
            <w:vAlign w:val="bottom"/>
          </w:tcPr>
          <w:p w14:paraId="79748E4B" w14:textId="0B5F8351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17</w:t>
            </w:r>
          </w:p>
        </w:tc>
        <w:tc>
          <w:tcPr>
            <w:tcW w:w="0" w:type="auto"/>
            <w:vAlign w:val="bottom"/>
          </w:tcPr>
          <w:p w14:paraId="0783CAC3" w14:textId="6A3D7624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305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66064386" w14:textId="52EA3A5D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135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19595DB9" w14:textId="386AD145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17</w:t>
            </w:r>
          </w:p>
        </w:tc>
        <w:tc>
          <w:tcPr>
            <w:tcW w:w="0" w:type="auto"/>
            <w:vAlign w:val="bottom"/>
          </w:tcPr>
          <w:p w14:paraId="146D4738" w14:textId="74EB1510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658</w:t>
            </w:r>
          </w:p>
        </w:tc>
        <w:tc>
          <w:tcPr>
            <w:tcW w:w="0" w:type="auto"/>
            <w:vAlign w:val="bottom"/>
          </w:tcPr>
          <w:p w14:paraId="3F51EDFC" w14:textId="7993EE36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488</w:t>
            </w:r>
          </w:p>
        </w:tc>
      </w:tr>
      <w:tr w:rsidR="00E53BFA" w:rsidRPr="000F0407" w14:paraId="353AC80D" w14:textId="77777777" w:rsidTr="00E53BFA">
        <w:tc>
          <w:tcPr>
            <w:tcW w:w="0" w:type="auto"/>
            <w:vAlign w:val="bottom"/>
          </w:tcPr>
          <w:p w14:paraId="053E4F78" w14:textId="7ECDE237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42</w:t>
            </w:r>
          </w:p>
        </w:tc>
        <w:tc>
          <w:tcPr>
            <w:tcW w:w="0" w:type="auto"/>
            <w:vAlign w:val="bottom"/>
          </w:tcPr>
          <w:p w14:paraId="427B67EA" w14:textId="3B6C4F6B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42</w:t>
            </w:r>
          </w:p>
        </w:tc>
        <w:tc>
          <w:tcPr>
            <w:tcW w:w="0" w:type="auto"/>
            <w:vAlign w:val="bottom"/>
          </w:tcPr>
          <w:p w14:paraId="134E5420" w14:textId="452F8407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604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3EFE1A7B" w14:textId="4AE8D74F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18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354AA5C5" w14:textId="3B2680EF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42</w:t>
            </w:r>
          </w:p>
        </w:tc>
        <w:tc>
          <w:tcPr>
            <w:tcW w:w="0" w:type="auto"/>
            <w:vAlign w:val="bottom"/>
          </w:tcPr>
          <w:p w14:paraId="0BC63C2E" w14:textId="4F2D1947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466</w:t>
            </w:r>
          </w:p>
        </w:tc>
        <w:tc>
          <w:tcPr>
            <w:tcW w:w="0" w:type="auto"/>
            <w:vAlign w:val="bottom"/>
          </w:tcPr>
          <w:p w14:paraId="4EFF5A5F" w14:textId="102FAB70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046</w:t>
            </w:r>
          </w:p>
        </w:tc>
      </w:tr>
      <w:tr w:rsidR="00E53BFA" w:rsidRPr="000F0407" w14:paraId="2CE51DD6" w14:textId="77777777" w:rsidTr="00E53BFA">
        <w:tc>
          <w:tcPr>
            <w:tcW w:w="0" w:type="auto"/>
            <w:vAlign w:val="bottom"/>
          </w:tcPr>
          <w:p w14:paraId="2B1976E3" w14:textId="6198D893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111</w:t>
            </w:r>
          </w:p>
        </w:tc>
        <w:tc>
          <w:tcPr>
            <w:tcW w:w="0" w:type="auto"/>
            <w:vAlign w:val="bottom"/>
          </w:tcPr>
          <w:p w14:paraId="0AF2A5FB" w14:textId="3FB9684D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44</w:t>
            </w:r>
          </w:p>
        </w:tc>
        <w:tc>
          <w:tcPr>
            <w:tcW w:w="0" w:type="auto"/>
            <w:vAlign w:val="bottom"/>
          </w:tcPr>
          <w:p w14:paraId="19D6348D" w14:textId="46E33733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381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49AAB8B3" w14:textId="15C98894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059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357C7CB3" w14:textId="0FD097B8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44</w:t>
            </w:r>
          </w:p>
        </w:tc>
        <w:tc>
          <w:tcPr>
            <w:tcW w:w="0" w:type="auto"/>
            <w:vAlign w:val="bottom"/>
          </w:tcPr>
          <w:p w14:paraId="03C8B86C" w14:textId="505931E1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702</w:t>
            </w:r>
          </w:p>
        </w:tc>
        <w:tc>
          <w:tcPr>
            <w:tcW w:w="0" w:type="auto"/>
            <w:vAlign w:val="bottom"/>
          </w:tcPr>
          <w:p w14:paraId="4657AF19" w14:textId="08DB5BE2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262</w:t>
            </w:r>
          </w:p>
        </w:tc>
      </w:tr>
      <w:tr w:rsidR="00E53BFA" w:rsidRPr="000F0407" w14:paraId="447404C3" w14:textId="77777777" w:rsidTr="00E53BFA">
        <w:tc>
          <w:tcPr>
            <w:tcW w:w="0" w:type="auto"/>
            <w:vAlign w:val="bottom"/>
          </w:tcPr>
          <w:p w14:paraId="6CB666B8" w14:textId="6F896291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39</w:t>
            </w:r>
          </w:p>
        </w:tc>
        <w:tc>
          <w:tcPr>
            <w:tcW w:w="0" w:type="auto"/>
            <w:vAlign w:val="bottom"/>
          </w:tcPr>
          <w:p w14:paraId="2C8F81BA" w14:textId="0497357D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45</w:t>
            </w:r>
          </w:p>
        </w:tc>
        <w:tc>
          <w:tcPr>
            <w:tcW w:w="0" w:type="auto"/>
            <w:vAlign w:val="bottom"/>
          </w:tcPr>
          <w:p w14:paraId="1870912B" w14:textId="37EBA399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251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317DD4DF" w14:textId="65EFFE58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199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435C35F8" w14:textId="6260AA17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45</w:t>
            </w:r>
          </w:p>
        </w:tc>
        <w:tc>
          <w:tcPr>
            <w:tcW w:w="0" w:type="auto"/>
            <w:vAlign w:val="bottom"/>
          </w:tcPr>
          <w:p w14:paraId="438F4575" w14:textId="316A2F04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402</w:t>
            </w:r>
          </w:p>
        </w:tc>
        <w:tc>
          <w:tcPr>
            <w:tcW w:w="0" w:type="auto"/>
            <w:vAlign w:val="bottom"/>
          </w:tcPr>
          <w:p w14:paraId="6A687597" w14:textId="519A6D31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048</w:t>
            </w:r>
          </w:p>
        </w:tc>
      </w:tr>
      <w:tr w:rsidR="00E53BFA" w:rsidRPr="000F0407" w14:paraId="6A24DCE8" w14:textId="77777777" w:rsidTr="00E53BFA">
        <w:tc>
          <w:tcPr>
            <w:tcW w:w="0" w:type="auto"/>
            <w:vAlign w:val="bottom"/>
          </w:tcPr>
          <w:p w14:paraId="31E77DB0" w14:textId="42FD6709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48</w:t>
            </w:r>
          </w:p>
        </w:tc>
        <w:tc>
          <w:tcPr>
            <w:tcW w:w="0" w:type="auto"/>
            <w:vAlign w:val="bottom"/>
          </w:tcPr>
          <w:p w14:paraId="18CDA268" w14:textId="0E66A1C9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45</w:t>
            </w:r>
          </w:p>
        </w:tc>
        <w:tc>
          <w:tcPr>
            <w:tcW w:w="0" w:type="auto"/>
            <w:vAlign w:val="bottom"/>
          </w:tcPr>
          <w:p w14:paraId="23DC1E9D" w14:textId="12594383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5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4E8F34AB" w14:textId="057FA181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05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66E45079" w14:textId="2C5BC83E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45</w:t>
            </w:r>
          </w:p>
        </w:tc>
        <w:tc>
          <w:tcPr>
            <w:tcW w:w="0" w:type="auto"/>
            <w:vAlign w:val="bottom"/>
          </w:tcPr>
          <w:p w14:paraId="5FF00F51" w14:textId="581DCB63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165</w:t>
            </w:r>
          </w:p>
        </w:tc>
        <w:tc>
          <w:tcPr>
            <w:tcW w:w="0" w:type="auto"/>
            <w:vAlign w:val="bottom"/>
          </w:tcPr>
          <w:p w14:paraId="17887CB5" w14:textId="0A107F24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285</w:t>
            </w:r>
          </w:p>
        </w:tc>
      </w:tr>
      <w:tr w:rsidR="00E53BFA" w:rsidRPr="000F0407" w14:paraId="18D81CCD" w14:textId="77777777" w:rsidTr="00E53BFA">
        <w:tc>
          <w:tcPr>
            <w:tcW w:w="0" w:type="auto"/>
            <w:vAlign w:val="bottom"/>
          </w:tcPr>
          <w:p w14:paraId="233B901E" w14:textId="0C638C16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54</w:t>
            </w:r>
          </w:p>
        </w:tc>
        <w:tc>
          <w:tcPr>
            <w:tcW w:w="0" w:type="auto"/>
            <w:vAlign w:val="bottom"/>
          </w:tcPr>
          <w:p w14:paraId="3F148E96" w14:textId="6201E0A3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48</w:t>
            </w:r>
          </w:p>
        </w:tc>
        <w:tc>
          <w:tcPr>
            <w:tcW w:w="0" w:type="auto"/>
            <w:vAlign w:val="bottom"/>
          </w:tcPr>
          <w:p w14:paraId="12AEF978" w14:textId="7D13B357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29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5DA5366D" w14:textId="77D4008C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19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2625D887" w14:textId="35EA4A51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48</w:t>
            </w:r>
          </w:p>
        </w:tc>
        <w:tc>
          <w:tcPr>
            <w:tcW w:w="0" w:type="auto"/>
            <w:vAlign w:val="bottom"/>
          </w:tcPr>
          <w:p w14:paraId="14F08039" w14:textId="7831CEC7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832</w:t>
            </w:r>
          </w:p>
        </w:tc>
        <w:tc>
          <w:tcPr>
            <w:tcW w:w="0" w:type="auto"/>
            <w:vAlign w:val="bottom"/>
          </w:tcPr>
          <w:p w14:paraId="6973C1A1" w14:textId="29D6A1D4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352</w:t>
            </w:r>
          </w:p>
        </w:tc>
      </w:tr>
      <w:tr w:rsidR="00E53BFA" w:rsidRPr="000F0407" w14:paraId="1C51D77F" w14:textId="77777777" w:rsidTr="00E53BFA">
        <w:tc>
          <w:tcPr>
            <w:tcW w:w="0" w:type="auto"/>
            <w:vAlign w:val="bottom"/>
          </w:tcPr>
          <w:p w14:paraId="35D599BF" w14:textId="1B25E316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47</w:t>
            </w:r>
          </w:p>
        </w:tc>
        <w:tc>
          <w:tcPr>
            <w:tcW w:w="0" w:type="auto"/>
            <w:vAlign w:val="bottom"/>
          </w:tcPr>
          <w:p w14:paraId="5E7813D8" w14:textId="17858FF2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49</w:t>
            </w:r>
          </w:p>
        </w:tc>
        <w:tc>
          <w:tcPr>
            <w:tcW w:w="0" w:type="auto"/>
            <w:vAlign w:val="bottom"/>
          </w:tcPr>
          <w:p w14:paraId="3F9E2F0B" w14:textId="79EFFF4B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683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327F9037" w14:textId="0721CBEC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19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62CC51F0" w14:textId="2A0B0D78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49</w:t>
            </w:r>
          </w:p>
        </w:tc>
        <w:tc>
          <w:tcPr>
            <w:tcW w:w="0" w:type="auto"/>
            <w:vAlign w:val="bottom"/>
          </w:tcPr>
          <w:p w14:paraId="53705AB9" w14:textId="05108B11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237</w:t>
            </w:r>
          </w:p>
        </w:tc>
        <w:tc>
          <w:tcPr>
            <w:tcW w:w="0" w:type="auto"/>
            <w:vAlign w:val="bottom"/>
          </w:tcPr>
          <w:p w14:paraId="185552B0" w14:textId="66B3AFD0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253</w:t>
            </w:r>
          </w:p>
        </w:tc>
      </w:tr>
      <w:tr w:rsidR="00E53BFA" w:rsidRPr="000F0407" w14:paraId="09CDF41B" w14:textId="77777777" w:rsidTr="00E53BFA">
        <w:tc>
          <w:tcPr>
            <w:tcW w:w="0" w:type="auto"/>
            <w:vAlign w:val="bottom"/>
          </w:tcPr>
          <w:p w14:paraId="0AC4E766" w14:textId="3698D0F6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116</w:t>
            </w:r>
          </w:p>
        </w:tc>
        <w:tc>
          <w:tcPr>
            <w:tcW w:w="0" w:type="auto"/>
            <w:vAlign w:val="bottom"/>
          </w:tcPr>
          <w:p w14:paraId="3EEDF9BD" w14:textId="1F953800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49</w:t>
            </w:r>
          </w:p>
        </w:tc>
        <w:tc>
          <w:tcPr>
            <w:tcW w:w="0" w:type="auto"/>
            <w:vAlign w:val="bottom"/>
          </w:tcPr>
          <w:p w14:paraId="4A929EA7" w14:textId="3A92082E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626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75DD4215" w14:textId="0F509EB0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13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443D2287" w14:textId="166CB7F3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49</w:t>
            </w:r>
          </w:p>
        </w:tc>
        <w:tc>
          <w:tcPr>
            <w:tcW w:w="0" w:type="auto"/>
            <w:vAlign w:val="bottom"/>
          </w:tcPr>
          <w:p w14:paraId="78627B78" w14:textId="63D9A2A4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074</w:t>
            </w:r>
          </w:p>
        </w:tc>
        <w:tc>
          <w:tcPr>
            <w:tcW w:w="0" w:type="auto"/>
            <w:vAlign w:val="bottom"/>
          </w:tcPr>
          <w:p w14:paraId="7527900B" w14:textId="2F4164B7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584</w:t>
            </w:r>
          </w:p>
        </w:tc>
      </w:tr>
      <w:tr w:rsidR="00E53BFA" w:rsidRPr="000F0407" w14:paraId="343596F9" w14:textId="77777777" w:rsidTr="00E53BFA">
        <w:tc>
          <w:tcPr>
            <w:tcW w:w="0" w:type="auto"/>
            <w:vAlign w:val="bottom"/>
          </w:tcPr>
          <w:p w14:paraId="3D1A57E5" w14:textId="22E46E7A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35</w:t>
            </w:r>
          </w:p>
        </w:tc>
        <w:tc>
          <w:tcPr>
            <w:tcW w:w="0" w:type="auto"/>
            <w:vAlign w:val="bottom"/>
          </w:tcPr>
          <w:p w14:paraId="36AACCDA" w14:textId="306EFC10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62</w:t>
            </w:r>
          </w:p>
        </w:tc>
        <w:tc>
          <w:tcPr>
            <w:tcW w:w="0" w:type="auto"/>
            <w:vAlign w:val="bottom"/>
          </w:tcPr>
          <w:p w14:paraId="518186CF" w14:textId="2CC8BF11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863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711D9534" w14:textId="2C56AD11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24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16F1DC36" w14:textId="7AC192F9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62</w:t>
            </w:r>
          </w:p>
        </w:tc>
        <w:tc>
          <w:tcPr>
            <w:tcW w:w="0" w:type="auto"/>
            <w:vAlign w:val="bottom"/>
          </w:tcPr>
          <w:p w14:paraId="5799C1E2" w14:textId="6F305A22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789</w:t>
            </w:r>
          </w:p>
        </w:tc>
        <w:tc>
          <w:tcPr>
            <w:tcW w:w="0" w:type="auto"/>
            <w:vAlign w:val="bottom"/>
          </w:tcPr>
          <w:p w14:paraId="40AFD2C5" w14:textId="2CFEB7F9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169</w:t>
            </w:r>
          </w:p>
        </w:tc>
      </w:tr>
      <w:tr w:rsidR="00E53BFA" w:rsidRPr="000F0407" w14:paraId="1E9D3CB8" w14:textId="77777777" w:rsidTr="00E53BFA">
        <w:tc>
          <w:tcPr>
            <w:tcW w:w="0" w:type="auto"/>
            <w:vAlign w:val="bottom"/>
          </w:tcPr>
          <w:p w14:paraId="06EDAC45" w14:textId="143A405E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85</w:t>
            </w:r>
          </w:p>
        </w:tc>
        <w:tc>
          <w:tcPr>
            <w:tcW w:w="0" w:type="auto"/>
            <w:vAlign w:val="bottom"/>
          </w:tcPr>
          <w:p w14:paraId="66F6966D" w14:textId="19C40BCD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69</w:t>
            </w:r>
          </w:p>
        </w:tc>
        <w:tc>
          <w:tcPr>
            <w:tcW w:w="0" w:type="auto"/>
            <w:vAlign w:val="bottom"/>
          </w:tcPr>
          <w:p w14:paraId="1CF5B8C1" w14:textId="11056D0D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065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19BD7FD5" w14:textId="18353A55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375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15DDDF4E" w14:textId="42E49B68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69</w:t>
            </w:r>
          </w:p>
        </w:tc>
        <w:tc>
          <w:tcPr>
            <w:tcW w:w="0" w:type="auto"/>
            <w:vAlign w:val="bottom"/>
          </w:tcPr>
          <w:p w14:paraId="7BCC6D67" w14:textId="572AB75A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414</w:t>
            </w:r>
          </w:p>
        </w:tc>
        <w:tc>
          <w:tcPr>
            <w:tcW w:w="0" w:type="auto"/>
            <w:vAlign w:val="bottom"/>
          </w:tcPr>
          <w:p w14:paraId="6C8DFFDA" w14:textId="1CC8D7FB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724</w:t>
            </w:r>
          </w:p>
        </w:tc>
      </w:tr>
      <w:tr w:rsidR="00E53BFA" w:rsidRPr="000F0407" w14:paraId="5A00F735" w14:textId="77777777" w:rsidTr="00E53BFA">
        <w:tc>
          <w:tcPr>
            <w:tcW w:w="0" w:type="auto"/>
            <w:vAlign w:val="bottom"/>
          </w:tcPr>
          <w:p w14:paraId="112F0F53" w14:textId="4D0B819B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53</w:t>
            </w:r>
          </w:p>
        </w:tc>
        <w:tc>
          <w:tcPr>
            <w:tcW w:w="0" w:type="auto"/>
            <w:vAlign w:val="bottom"/>
          </w:tcPr>
          <w:p w14:paraId="556BAAA2" w14:textId="4D77F006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7</w:t>
            </w:r>
          </w:p>
        </w:tc>
        <w:tc>
          <w:tcPr>
            <w:tcW w:w="0" w:type="auto"/>
            <w:vAlign w:val="bottom"/>
          </w:tcPr>
          <w:p w14:paraId="1E7DEDA2" w14:textId="0D3FF26B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555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60121F17" w14:textId="6943BD59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145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323F9AE2" w14:textId="60127B51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7</w:t>
            </w:r>
          </w:p>
        </w:tc>
        <w:tc>
          <w:tcPr>
            <w:tcW w:w="0" w:type="auto"/>
            <w:vAlign w:val="bottom"/>
          </w:tcPr>
          <w:p w14:paraId="4D25AEA9" w14:textId="4011C90A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84</w:t>
            </w:r>
          </w:p>
        </w:tc>
        <w:tc>
          <w:tcPr>
            <w:tcW w:w="0" w:type="auto"/>
            <w:vAlign w:val="bottom"/>
          </w:tcPr>
          <w:p w14:paraId="39AA6C13" w14:textId="055A4CB8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14</w:t>
            </w:r>
          </w:p>
        </w:tc>
      </w:tr>
      <w:tr w:rsidR="00E53BFA" w:rsidRPr="000F0407" w14:paraId="1ACC392F" w14:textId="77777777" w:rsidTr="00E53BFA">
        <w:tc>
          <w:tcPr>
            <w:tcW w:w="0" w:type="auto"/>
            <w:vAlign w:val="bottom"/>
          </w:tcPr>
          <w:p w14:paraId="72189214" w14:textId="66C3EE4C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46</w:t>
            </w:r>
          </w:p>
        </w:tc>
        <w:tc>
          <w:tcPr>
            <w:tcW w:w="0" w:type="auto"/>
            <w:vAlign w:val="bottom"/>
          </w:tcPr>
          <w:p w14:paraId="33A903B3" w14:textId="0599DA31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73</w:t>
            </w:r>
          </w:p>
        </w:tc>
        <w:tc>
          <w:tcPr>
            <w:tcW w:w="0" w:type="auto"/>
            <w:vAlign w:val="bottom"/>
          </w:tcPr>
          <w:p w14:paraId="75FFBC5F" w14:textId="7A543196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657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6EEA7A40" w14:textId="0AFF32A5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07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3460DF43" w14:textId="743DD847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73</w:t>
            </w:r>
          </w:p>
        </w:tc>
        <w:tc>
          <w:tcPr>
            <w:tcW w:w="0" w:type="auto"/>
            <w:vAlign w:val="bottom"/>
          </w:tcPr>
          <w:p w14:paraId="0361EA7B" w14:textId="039F06CB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727</w:t>
            </w:r>
          </w:p>
        </w:tc>
        <w:tc>
          <w:tcPr>
            <w:tcW w:w="0" w:type="auto"/>
            <w:vAlign w:val="bottom"/>
          </w:tcPr>
          <w:p w14:paraId="5E6D1BB1" w14:textId="06D45BE9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003</w:t>
            </w:r>
          </w:p>
        </w:tc>
      </w:tr>
      <w:tr w:rsidR="00E53BFA" w:rsidRPr="000F0407" w14:paraId="105F12FA" w14:textId="77777777" w:rsidTr="00E53BFA">
        <w:tc>
          <w:tcPr>
            <w:tcW w:w="0" w:type="auto"/>
            <w:vAlign w:val="bottom"/>
          </w:tcPr>
          <w:p w14:paraId="27BA786C" w14:textId="7B468DD3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01</w:t>
            </w:r>
          </w:p>
        </w:tc>
        <w:tc>
          <w:tcPr>
            <w:tcW w:w="0" w:type="auto"/>
            <w:vAlign w:val="bottom"/>
          </w:tcPr>
          <w:p w14:paraId="37AA917D" w14:textId="5CBBC618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76</w:t>
            </w:r>
          </w:p>
        </w:tc>
        <w:tc>
          <w:tcPr>
            <w:tcW w:w="0" w:type="auto"/>
            <w:vAlign w:val="bottom"/>
          </w:tcPr>
          <w:p w14:paraId="259C427A" w14:textId="2AAB7D08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08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76AF0288" w14:textId="0FE86E7B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3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33010ECC" w14:textId="1BD6BC09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76</w:t>
            </w:r>
          </w:p>
        </w:tc>
        <w:tc>
          <w:tcPr>
            <w:tcW w:w="0" w:type="auto"/>
            <w:vAlign w:val="bottom"/>
          </w:tcPr>
          <w:p w14:paraId="4AA17775" w14:textId="17F85633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815</w:t>
            </w:r>
          </w:p>
        </w:tc>
        <w:tc>
          <w:tcPr>
            <w:tcW w:w="0" w:type="auto"/>
            <w:vAlign w:val="bottom"/>
          </w:tcPr>
          <w:p w14:paraId="2F70AB0E" w14:textId="2D0FAD75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055</w:t>
            </w:r>
          </w:p>
        </w:tc>
      </w:tr>
      <w:tr w:rsidR="00E53BFA" w:rsidRPr="000F0407" w14:paraId="37BAE3EC" w14:textId="77777777" w:rsidTr="00E53BFA">
        <w:tc>
          <w:tcPr>
            <w:tcW w:w="0" w:type="auto"/>
            <w:vAlign w:val="bottom"/>
          </w:tcPr>
          <w:p w14:paraId="2A67C0F6" w14:textId="62E31E9A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52</w:t>
            </w:r>
          </w:p>
        </w:tc>
        <w:tc>
          <w:tcPr>
            <w:tcW w:w="0" w:type="auto"/>
            <w:vAlign w:val="bottom"/>
          </w:tcPr>
          <w:p w14:paraId="6962636C" w14:textId="3E19E372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77</w:t>
            </w:r>
          </w:p>
        </w:tc>
        <w:tc>
          <w:tcPr>
            <w:tcW w:w="0" w:type="auto"/>
            <w:vAlign w:val="bottom"/>
          </w:tcPr>
          <w:p w14:paraId="7E8D2010" w14:textId="02375CAB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887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0714135B" w14:textId="20EAADD7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11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2837422F" w14:textId="4D7E2D8E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77</w:t>
            </w:r>
          </w:p>
        </w:tc>
        <w:tc>
          <w:tcPr>
            <w:tcW w:w="0" w:type="auto"/>
            <w:vAlign w:val="bottom"/>
          </w:tcPr>
          <w:p w14:paraId="6AF2BA6C" w14:textId="7CA6886F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878</w:t>
            </w:r>
          </w:p>
        </w:tc>
        <w:tc>
          <w:tcPr>
            <w:tcW w:w="0" w:type="auto"/>
            <w:vAlign w:val="bottom"/>
          </w:tcPr>
          <w:p w14:paraId="7CE6A7A8" w14:textId="1BCD0117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108</w:t>
            </w:r>
          </w:p>
        </w:tc>
      </w:tr>
      <w:tr w:rsidR="00E53BFA" w:rsidRPr="000F0407" w14:paraId="3587178B" w14:textId="77777777" w:rsidTr="00E53BFA">
        <w:tc>
          <w:tcPr>
            <w:tcW w:w="0" w:type="auto"/>
            <w:vAlign w:val="bottom"/>
          </w:tcPr>
          <w:p w14:paraId="17C6B35F" w14:textId="661BE0E8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58</w:t>
            </w:r>
          </w:p>
        </w:tc>
        <w:tc>
          <w:tcPr>
            <w:tcW w:w="0" w:type="auto"/>
            <w:vAlign w:val="bottom"/>
          </w:tcPr>
          <w:p w14:paraId="3CDC06CC" w14:textId="568FFFEB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78</w:t>
            </w:r>
          </w:p>
        </w:tc>
        <w:tc>
          <w:tcPr>
            <w:tcW w:w="0" w:type="auto"/>
            <w:vAlign w:val="bottom"/>
          </w:tcPr>
          <w:p w14:paraId="5FFD9E4B" w14:textId="6D59B9D4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869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1FAE8973" w14:textId="263AE397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1.089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05DBD154" w14:textId="22AF7F16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78</w:t>
            </w:r>
          </w:p>
        </w:tc>
        <w:tc>
          <w:tcPr>
            <w:tcW w:w="0" w:type="auto"/>
            <w:vAlign w:val="bottom"/>
          </w:tcPr>
          <w:p w14:paraId="5CFA411B" w14:textId="41AB3D84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8.052</w:t>
            </w:r>
          </w:p>
        </w:tc>
        <w:tc>
          <w:tcPr>
            <w:tcW w:w="0" w:type="auto"/>
            <w:vAlign w:val="bottom"/>
          </w:tcPr>
          <w:p w14:paraId="07A08E7D" w14:textId="6163D894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1.272</w:t>
            </w:r>
          </w:p>
        </w:tc>
      </w:tr>
      <w:tr w:rsidR="00E53BFA" w:rsidRPr="000F0407" w14:paraId="54A42C9B" w14:textId="77777777" w:rsidTr="00E53BFA">
        <w:tc>
          <w:tcPr>
            <w:tcW w:w="0" w:type="auto"/>
            <w:vAlign w:val="bottom"/>
          </w:tcPr>
          <w:p w14:paraId="1A9F09F0" w14:textId="3C39EF26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45</w:t>
            </w:r>
          </w:p>
        </w:tc>
        <w:tc>
          <w:tcPr>
            <w:tcW w:w="0" w:type="auto"/>
            <w:vAlign w:val="bottom"/>
          </w:tcPr>
          <w:p w14:paraId="624CF8E1" w14:textId="15984FBC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8</w:t>
            </w:r>
          </w:p>
        </w:tc>
        <w:tc>
          <w:tcPr>
            <w:tcW w:w="0" w:type="auto"/>
            <w:vAlign w:val="bottom"/>
          </w:tcPr>
          <w:p w14:paraId="3DF4AE86" w14:textId="0F37AB5A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796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6ED81BE6" w14:textId="65B55D2E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00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73B342DC" w14:textId="4E78879F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8</w:t>
            </w:r>
          </w:p>
        </w:tc>
        <w:tc>
          <w:tcPr>
            <w:tcW w:w="0" w:type="auto"/>
            <w:vAlign w:val="bottom"/>
          </w:tcPr>
          <w:p w14:paraId="3F18D8F3" w14:textId="00F7C126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363</w:t>
            </w:r>
          </w:p>
        </w:tc>
        <w:tc>
          <w:tcPr>
            <w:tcW w:w="0" w:type="auto"/>
            <w:vAlign w:val="bottom"/>
          </w:tcPr>
          <w:p w14:paraId="3747B2D3" w14:textId="3BB96EE0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437</w:t>
            </w:r>
          </w:p>
        </w:tc>
      </w:tr>
      <w:tr w:rsidR="00E53BFA" w:rsidRPr="000F0407" w14:paraId="3F29F460" w14:textId="77777777" w:rsidTr="00E53BFA">
        <w:tc>
          <w:tcPr>
            <w:tcW w:w="0" w:type="auto"/>
            <w:vAlign w:val="bottom"/>
          </w:tcPr>
          <w:p w14:paraId="39501BFD" w14:textId="79C4A478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70</w:t>
            </w:r>
          </w:p>
        </w:tc>
        <w:tc>
          <w:tcPr>
            <w:tcW w:w="0" w:type="auto"/>
            <w:vAlign w:val="bottom"/>
          </w:tcPr>
          <w:p w14:paraId="514E7F0B" w14:textId="07E68BFA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82</w:t>
            </w:r>
          </w:p>
        </w:tc>
        <w:tc>
          <w:tcPr>
            <w:tcW w:w="0" w:type="auto"/>
            <w:vAlign w:val="bottom"/>
          </w:tcPr>
          <w:p w14:paraId="4B6CA36F" w14:textId="3294BD61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204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21C6BC62" w14:textId="0F31F7A0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38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6035B405" w14:textId="53DF5753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82</w:t>
            </w:r>
          </w:p>
        </w:tc>
        <w:tc>
          <w:tcPr>
            <w:tcW w:w="0" w:type="auto"/>
            <w:vAlign w:val="bottom"/>
          </w:tcPr>
          <w:p w14:paraId="07481B68" w14:textId="3A25E930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105</w:t>
            </w:r>
          </w:p>
        </w:tc>
        <w:tc>
          <w:tcPr>
            <w:tcW w:w="0" w:type="auto"/>
            <w:vAlign w:val="bottom"/>
          </w:tcPr>
          <w:p w14:paraId="7450145C" w14:textId="5B6FAEB4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285</w:t>
            </w:r>
          </w:p>
        </w:tc>
      </w:tr>
      <w:tr w:rsidR="00E53BFA" w:rsidRPr="000F0407" w14:paraId="31B797EB" w14:textId="77777777" w:rsidTr="00E53BFA">
        <w:tc>
          <w:tcPr>
            <w:tcW w:w="0" w:type="auto"/>
            <w:vAlign w:val="bottom"/>
          </w:tcPr>
          <w:p w14:paraId="4790D088" w14:textId="0AF5703F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40</w:t>
            </w:r>
          </w:p>
        </w:tc>
        <w:tc>
          <w:tcPr>
            <w:tcW w:w="0" w:type="auto"/>
            <w:vAlign w:val="bottom"/>
          </w:tcPr>
          <w:p w14:paraId="199CBA17" w14:textId="04DFE06E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85</w:t>
            </w:r>
          </w:p>
        </w:tc>
        <w:tc>
          <w:tcPr>
            <w:tcW w:w="0" w:type="auto"/>
            <w:vAlign w:val="bottom"/>
          </w:tcPr>
          <w:p w14:paraId="2C9BBF2D" w14:textId="1BB190A3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623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6E01EB60" w14:textId="06068B4B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22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5AAFAD65" w14:textId="668E082E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85</w:t>
            </w:r>
          </w:p>
        </w:tc>
        <w:tc>
          <w:tcPr>
            <w:tcW w:w="0" w:type="auto"/>
            <w:vAlign w:val="bottom"/>
          </w:tcPr>
          <w:p w14:paraId="209BEEB5" w14:textId="71DCAFEA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442</w:t>
            </w:r>
          </w:p>
        </w:tc>
        <w:tc>
          <w:tcPr>
            <w:tcW w:w="0" w:type="auto"/>
            <w:vAlign w:val="bottom"/>
          </w:tcPr>
          <w:p w14:paraId="192168A1" w14:textId="3A5590BB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408</w:t>
            </w:r>
          </w:p>
        </w:tc>
      </w:tr>
      <w:tr w:rsidR="00E53BFA" w:rsidRPr="000F0407" w14:paraId="64C90C96" w14:textId="77777777" w:rsidTr="00E53BFA">
        <w:tc>
          <w:tcPr>
            <w:tcW w:w="0" w:type="auto"/>
            <w:vAlign w:val="bottom"/>
          </w:tcPr>
          <w:p w14:paraId="6B4BEB62" w14:textId="441A7A10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66</w:t>
            </w:r>
          </w:p>
        </w:tc>
        <w:tc>
          <w:tcPr>
            <w:tcW w:w="0" w:type="auto"/>
            <w:vAlign w:val="bottom"/>
          </w:tcPr>
          <w:p w14:paraId="5A9206B6" w14:textId="46C98C08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87</w:t>
            </w:r>
          </w:p>
        </w:tc>
        <w:tc>
          <w:tcPr>
            <w:tcW w:w="0" w:type="auto"/>
            <w:vAlign w:val="bottom"/>
          </w:tcPr>
          <w:p w14:paraId="2F18548D" w14:textId="3D0DEF0A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5370764B" w14:textId="5A982E32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1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1C77099E" w14:textId="7F9E1EFC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87</w:t>
            </w:r>
          </w:p>
        </w:tc>
        <w:tc>
          <w:tcPr>
            <w:tcW w:w="0" w:type="auto"/>
            <w:vAlign w:val="bottom"/>
          </w:tcPr>
          <w:p w14:paraId="1DB8BB3B" w14:textId="7017AD91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131</w:t>
            </w:r>
          </w:p>
        </w:tc>
        <w:tc>
          <w:tcPr>
            <w:tcW w:w="0" w:type="auto"/>
            <w:vAlign w:val="bottom"/>
          </w:tcPr>
          <w:p w14:paraId="52F38F30" w14:textId="576A95FA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261</w:t>
            </w:r>
          </w:p>
        </w:tc>
      </w:tr>
      <w:tr w:rsidR="00E53BFA" w:rsidRPr="000F0407" w14:paraId="13FD0A77" w14:textId="77777777" w:rsidTr="00E53BFA">
        <w:tc>
          <w:tcPr>
            <w:tcW w:w="0" w:type="auto"/>
            <w:vAlign w:val="bottom"/>
          </w:tcPr>
          <w:p w14:paraId="0FF4C2C4" w14:textId="1B310CA8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123</w:t>
            </w:r>
          </w:p>
        </w:tc>
        <w:tc>
          <w:tcPr>
            <w:tcW w:w="0" w:type="auto"/>
            <w:vAlign w:val="bottom"/>
          </w:tcPr>
          <w:p w14:paraId="3BE09EBD" w14:textId="43BF505D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89</w:t>
            </w:r>
          </w:p>
        </w:tc>
        <w:tc>
          <w:tcPr>
            <w:tcW w:w="0" w:type="auto"/>
            <w:vAlign w:val="bottom"/>
          </w:tcPr>
          <w:p w14:paraId="333681B7" w14:textId="1D7AD6A1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283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4D1B2724" w14:textId="0C88A5F9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39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25B96BDE" w14:textId="2F086CDE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89</w:t>
            </w:r>
          </w:p>
        </w:tc>
        <w:tc>
          <w:tcPr>
            <w:tcW w:w="0" w:type="auto"/>
            <w:vAlign w:val="bottom"/>
          </w:tcPr>
          <w:p w14:paraId="556BEAAE" w14:textId="71453A57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339</w:t>
            </w:r>
          </w:p>
        </w:tc>
        <w:tc>
          <w:tcPr>
            <w:tcW w:w="0" w:type="auto"/>
            <w:vAlign w:val="bottom"/>
          </w:tcPr>
          <w:p w14:paraId="2816F68B" w14:textId="07DC1691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449</w:t>
            </w:r>
          </w:p>
        </w:tc>
      </w:tr>
      <w:tr w:rsidR="00E53BFA" w:rsidRPr="000F0407" w14:paraId="5C0C7CEF" w14:textId="77777777" w:rsidTr="00E53BFA">
        <w:tc>
          <w:tcPr>
            <w:tcW w:w="0" w:type="auto"/>
            <w:vAlign w:val="bottom"/>
          </w:tcPr>
          <w:p w14:paraId="6D873425" w14:textId="7153FFDF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64</w:t>
            </w:r>
          </w:p>
        </w:tc>
        <w:tc>
          <w:tcPr>
            <w:tcW w:w="0" w:type="auto"/>
            <w:vAlign w:val="bottom"/>
          </w:tcPr>
          <w:p w14:paraId="76E86321" w14:textId="3E8BF39D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92</w:t>
            </w:r>
          </w:p>
        </w:tc>
        <w:tc>
          <w:tcPr>
            <w:tcW w:w="0" w:type="auto"/>
            <w:vAlign w:val="bottom"/>
          </w:tcPr>
          <w:p w14:paraId="4C2FD436" w14:textId="1A0DB391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152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61ECF2C2" w14:textId="1AAE79E0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23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5A29DFD5" w14:textId="215A6F00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92</w:t>
            </w:r>
          </w:p>
        </w:tc>
        <w:tc>
          <w:tcPr>
            <w:tcW w:w="0" w:type="auto"/>
            <w:vAlign w:val="bottom"/>
          </w:tcPr>
          <w:p w14:paraId="137CC2AD" w14:textId="256120ED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001</w:t>
            </w:r>
          </w:p>
        </w:tc>
        <w:tc>
          <w:tcPr>
            <w:tcW w:w="0" w:type="auto"/>
            <w:vAlign w:val="bottom"/>
          </w:tcPr>
          <w:p w14:paraId="34452796" w14:textId="1A38FA58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081</w:t>
            </w:r>
          </w:p>
        </w:tc>
      </w:tr>
      <w:tr w:rsidR="00E53BFA" w:rsidRPr="000F0407" w14:paraId="6493278D" w14:textId="77777777" w:rsidTr="00E53BFA">
        <w:tc>
          <w:tcPr>
            <w:tcW w:w="0" w:type="auto"/>
            <w:vAlign w:val="bottom"/>
          </w:tcPr>
          <w:p w14:paraId="6621B5B0" w14:textId="328642B2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68</w:t>
            </w:r>
          </w:p>
        </w:tc>
        <w:tc>
          <w:tcPr>
            <w:tcW w:w="0" w:type="auto"/>
            <w:vAlign w:val="bottom"/>
          </w:tcPr>
          <w:p w14:paraId="36440B1D" w14:textId="63B9629B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92</w:t>
            </w:r>
          </w:p>
        </w:tc>
        <w:tc>
          <w:tcPr>
            <w:tcW w:w="0" w:type="auto"/>
            <w:vAlign w:val="bottom"/>
          </w:tcPr>
          <w:p w14:paraId="6B6B19C5" w14:textId="5A08BA23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898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06C88A4A" w14:textId="1BD9A4C9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02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566DE5C4" w14:textId="16E8B812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92</w:t>
            </w:r>
          </w:p>
        </w:tc>
        <w:tc>
          <w:tcPr>
            <w:tcW w:w="0" w:type="auto"/>
            <w:vAlign w:val="bottom"/>
          </w:tcPr>
          <w:p w14:paraId="51146279" w14:textId="78EA438E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846</w:t>
            </w:r>
          </w:p>
        </w:tc>
        <w:tc>
          <w:tcPr>
            <w:tcW w:w="0" w:type="auto"/>
            <w:vAlign w:val="bottom"/>
          </w:tcPr>
          <w:p w14:paraId="1612A6BC" w14:textId="4E2EA78E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074</w:t>
            </w:r>
          </w:p>
        </w:tc>
      </w:tr>
      <w:tr w:rsidR="00E53BFA" w:rsidRPr="000F0407" w14:paraId="5A040C6E" w14:textId="77777777" w:rsidTr="00E53BFA">
        <w:tc>
          <w:tcPr>
            <w:tcW w:w="0" w:type="auto"/>
            <w:vAlign w:val="bottom"/>
          </w:tcPr>
          <w:p w14:paraId="7C614155" w14:textId="07938538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07</w:t>
            </w:r>
          </w:p>
        </w:tc>
        <w:tc>
          <w:tcPr>
            <w:tcW w:w="0" w:type="auto"/>
            <w:vAlign w:val="bottom"/>
          </w:tcPr>
          <w:p w14:paraId="3A145669" w14:textId="416A72C9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94</w:t>
            </w:r>
          </w:p>
        </w:tc>
        <w:tc>
          <w:tcPr>
            <w:tcW w:w="0" w:type="auto"/>
            <w:vAlign w:val="bottom"/>
          </w:tcPr>
          <w:p w14:paraId="3943CFCA" w14:textId="2BC260C3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044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79874375" w14:textId="5B06E737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10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5533DFDB" w14:textId="6EDECDEC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94</w:t>
            </w:r>
          </w:p>
        </w:tc>
        <w:tc>
          <w:tcPr>
            <w:tcW w:w="0" w:type="auto"/>
            <w:vAlign w:val="bottom"/>
          </w:tcPr>
          <w:p w14:paraId="421FB43E" w14:textId="748EC0AE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192</w:t>
            </w:r>
          </w:p>
        </w:tc>
        <w:tc>
          <w:tcPr>
            <w:tcW w:w="0" w:type="auto"/>
            <w:vAlign w:val="bottom"/>
          </w:tcPr>
          <w:p w14:paraId="555286A3" w14:textId="2382CD6C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252</w:t>
            </w:r>
          </w:p>
        </w:tc>
      </w:tr>
      <w:tr w:rsidR="00E53BFA" w:rsidRPr="000F0407" w14:paraId="7664A305" w14:textId="77777777" w:rsidTr="00E53BFA">
        <w:tc>
          <w:tcPr>
            <w:tcW w:w="0" w:type="auto"/>
            <w:vAlign w:val="bottom"/>
          </w:tcPr>
          <w:p w14:paraId="685DC368" w14:textId="32E102AC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69</w:t>
            </w:r>
          </w:p>
        </w:tc>
        <w:tc>
          <w:tcPr>
            <w:tcW w:w="0" w:type="auto"/>
            <w:vAlign w:val="bottom"/>
          </w:tcPr>
          <w:p w14:paraId="701E58C0" w14:textId="7D304437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95</w:t>
            </w:r>
          </w:p>
        </w:tc>
        <w:tc>
          <w:tcPr>
            <w:tcW w:w="0" w:type="auto"/>
            <w:vAlign w:val="bottom"/>
          </w:tcPr>
          <w:p w14:paraId="573FB423" w14:textId="3FB5F9FA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904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41EE7C41" w14:textId="4343B95F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04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7521A5C6" w14:textId="6C0F6599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95</w:t>
            </w:r>
          </w:p>
        </w:tc>
        <w:tc>
          <w:tcPr>
            <w:tcW w:w="0" w:type="auto"/>
            <w:vAlign w:val="bottom"/>
          </w:tcPr>
          <w:p w14:paraId="26E186CE" w14:textId="25B995B8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706</w:t>
            </w:r>
          </w:p>
        </w:tc>
        <w:tc>
          <w:tcPr>
            <w:tcW w:w="0" w:type="auto"/>
            <w:vAlign w:val="bottom"/>
          </w:tcPr>
          <w:p w14:paraId="34FD59A3" w14:textId="5BB1867D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244</w:t>
            </w:r>
          </w:p>
        </w:tc>
      </w:tr>
      <w:tr w:rsidR="00E53BFA" w:rsidRPr="000F0407" w14:paraId="0EAEF4BC" w14:textId="77777777" w:rsidTr="00E53BFA">
        <w:tc>
          <w:tcPr>
            <w:tcW w:w="0" w:type="auto"/>
            <w:vAlign w:val="bottom"/>
          </w:tcPr>
          <w:p w14:paraId="0DCEEABC" w14:textId="182B4B47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91</w:t>
            </w:r>
          </w:p>
        </w:tc>
        <w:tc>
          <w:tcPr>
            <w:tcW w:w="0" w:type="auto"/>
            <w:vAlign w:val="bottom"/>
          </w:tcPr>
          <w:p w14:paraId="560FE1C6" w14:textId="4FF3AD7F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04</w:t>
            </w:r>
          </w:p>
        </w:tc>
        <w:tc>
          <w:tcPr>
            <w:tcW w:w="0" w:type="auto"/>
            <w:vAlign w:val="bottom"/>
          </w:tcPr>
          <w:p w14:paraId="3A553A9A" w14:textId="5253BEA5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999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72B5FF55" w14:textId="71C5B427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041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4B115478" w14:textId="448150A9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04</w:t>
            </w:r>
          </w:p>
        </w:tc>
        <w:tc>
          <w:tcPr>
            <w:tcW w:w="0" w:type="auto"/>
            <w:vAlign w:val="bottom"/>
          </w:tcPr>
          <w:p w14:paraId="72E24B58" w14:textId="300048C6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954</w:t>
            </w:r>
          </w:p>
        </w:tc>
        <w:tc>
          <w:tcPr>
            <w:tcW w:w="0" w:type="auto"/>
            <w:vAlign w:val="bottom"/>
          </w:tcPr>
          <w:p w14:paraId="6E71614F" w14:textId="15F4A48E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086</w:t>
            </w:r>
          </w:p>
        </w:tc>
      </w:tr>
      <w:tr w:rsidR="00E53BFA" w:rsidRPr="000F0407" w14:paraId="7B5A71BA" w14:textId="77777777" w:rsidTr="00E53BFA">
        <w:tc>
          <w:tcPr>
            <w:tcW w:w="0" w:type="auto"/>
            <w:vAlign w:val="bottom"/>
          </w:tcPr>
          <w:p w14:paraId="68EF8C76" w14:textId="489D31CE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10</w:t>
            </w:r>
          </w:p>
        </w:tc>
        <w:tc>
          <w:tcPr>
            <w:tcW w:w="0" w:type="auto"/>
            <w:vAlign w:val="bottom"/>
          </w:tcPr>
          <w:p w14:paraId="48EC8599" w14:textId="518C8C91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05</w:t>
            </w:r>
          </w:p>
        </w:tc>
        <w:tc>
          <w:tcPr>
            <w:tcW w:w="0" w:type="auto"/>
            <w:vAlign w:val="bottom"/>
          </w:tcPr>
          <w:p w14:paraId="34CE2CA7" w14:textId="17F983A0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255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6493D5FC" w14:textId="5A3B48A5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205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16852427" w14:textId="6559A025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05</w:t>
            </w:r>
          </w:p>
        </w:tc>
        <w:tc>
          <w:tcPr>
            <w:tcW w:w="0" w:type="auto"/>
            <w:vAlign w:val="bottom"/>
          </w:tcPr>
          <w:p w14:paraId="0CC8AC76" w14:textId="3A618D00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154</w:t>
            </w:r>
          </w:p>
        </w:tc>
        <w:tc>
          <w:tcPr>
            <w:tcW w:w="0" w:type="auto"/>
            <w:vAlign w:val="bottom"/>
          </w:tcPr>
          <w:p w14:paraId="098CD881" w14:textId="4B6AFF82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104</w:t>
            </w:r>
          </w:p>
        </w:tc>
      </w:tr>
      <w:tr w:rsidR="00E53BFA" w:rsidRPr="000F0407" w14:paraId="5B9E1B3C" w14:textId="77777777" w:rsidTr="00E53BFA">
        <w:tc>
          <w:tcPr>
            <w:tcW w:w="0" w:type="auto"/>
            <w:vAlign w:val="bottom"/>
          </w:tcPr>
          <w:p w14:paraId="57C9D47F" w14:textId="2F5ED2A3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27</w:t>
            </w:r>
          </w:p>
        </w:tc>
        <w:tc>
          <w:tcPr>
            <w:tcW w:w="0" w:type="auto"/>
            <w:vAlign w:val="bottom"/>
          </w:tcPr>
          <w:p w14:paraId="74E9E393" w14:textId="63C371E2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07</w:t>
            </w:r>
          </w:p>
        </w:tc>
        <w:tc>
          <w:tcPr>
            <w:tcW w:w="0" w:type="auto"/>
            <w:vAlign w:val="bottom"/>
          </w:tcPr>
          <w:p w14:paraId="4BCC7DA1" w14:textId="5BF4CD8E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168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7EFC73CF" w14:textId="597EB459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09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35F3C2BD" w14:textId="62D8F524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07</w:t>
            </w:r>
          </w:p>
        </w:tc>
        <w:tc>
          <w:tcPr>
            <w:tcW w:w="0" w:type="auto"/>
            <w:vAlign w:val="bottom"/>
          </w:tcPr>
          <w:p w14:paraId="63828DEC" w14:textId="38415AE4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123</w:t>
            </w:r>
          </w:p>
        </w:tc>
        <w:tc>
          <w:tcPr>
            <w:tcW w:w="0" w:type="auto"/>
            <w:vAlign w:val="bottom"/>
          </w:tcPr>
          <w:p w14:paraId="228B7898" w14:textId="3E48BD7C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053</w:t>
            </w:r>
          </w:p>
        </w:tc>
      </w:tr>
      <w:tr w:rsidR="00E53BFA" w:rsidRPr="000F0407" w14:paraId="4C16FA6B" w14:textId="77777777" w:rsidTr="00E53BFA">
        <w:tc>
          <w:tcPr>
            <w:tcW w:w="0" w:type="auto"/>
            <w:vAlign w:val="bottom"/>
          </w:tcPr>
          <w:p w14:paraId="5B87B997" w14:textId="6CD9AC85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28</w:t>
            </w:r>
          </w:p>
        </w:tc>
        <w:tc>
          <w:tcPr>
            <w:tcW w:w="0" w:type="auto"/>
            <w:vAlign w:val="bottom"/>
          </w:tcPr>
          <w:p w14:paraId="00E7CC2C" w14:textId="75BC639F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08</w:t>
            </w:r>
          </w:p>
        </w:tc>
        <w:tc>
          <w:tcPr>
            <w:tcW w:w="0" w:type="auto"/>
            <w:vAlign w:val="bottom"/>
          </w:tcPr>
          <w:p w14:paraId="57906031" w14:textId="5746CDF6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58C71815" w14:textId="5258324E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68F3D297" w14:textId="079A2407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08</w:t>
            </w:r>
          </w:p>
        </w:tc>
        <w:tc>
          <w:tcPr>
            <w:tcW w:w="0" w:type="auto"/>
            <w:vAlign w:val="bottom"/>
          </w:tcPr>
          <w:p w14:paraId="6CE2D972" w14:textId="3F64DC30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984</w:t>
            </w:r>
          </w:p>
        </w:tc>
        <w:tc>
          <w:tcPr>
            <w:tcW w:w="0" w:type="auto"/>
            <w:vAlign w:val="bottom"/>
          </w:tcPr>
          <w:p w14:paraId="55BCEE83" w14:textId="1B5FE765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096</w:t>
            </w:r>
          </w:p>
        </w:tc>
      </w:tr>
      <w:tr w:rsidR="00E53BFA" w:rsidRPr="000F0407" w14:paraId="5443728C" w14:textId="77777777" w:rsidTr="00E53BFA">
        <w:tc>
          <w:tcPr>
            <w:tcW w:w="0" w:type="auto"/>
            <w:vAlign w:val="bottom"/>
          </w:tcPr>
          <w:p w14:paraId="2891CB1E" w14:textId="1C8EAF4F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94</w:t>
            </w:r>
          </w:p>
        </w:tc>
        <w:tc>
          <w:tcPr>
            <w:tcW w:w="0" w:type="auto"/>
            <w:vAlign w:val="bottom"/>
          </w:tcPr>
          <w:p w14:paraId="7C29F51E" w14:textId="28E81C6D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1</w:t>
            </w:r>
          </w:p>
        </w:tc>
        <w:tc>
          <w:tcPr>
            <w:tcW w:w="0" w:type="auto"/>
            <w:vAlign w:val="bottom"/>
          </w:tcPr>
          <w:p w14:paraId="70AD7B14" w14:textId="6B975A4F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95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4A579FC8" w14:textId="28708B4D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15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1E999CB1" w14:textId="493CCBE2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1</w:t>
            </w:r>
          </w:p>
        </w:tc>
        <w:tc>
          <w:tcPr>
            <w:tcW w:w="0" w:type="auto"/>
            <w:vAlign w:val="bottom"/>
          </w:tcPr>
          <w:p w14:paraId="061CEE66" w14:textId="3C666DCD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024</w:t>
            </w:r>
          </w:p>
        </w:tc>
        <w:tc>
          <w:tcPr>
            <w:tcW w:w="0" w:type="auto"/>
            <w:vAlign w:val="bottom"/>
          </w:tcPr>
          <w:p w14:paraId="1EF26618" w14:textId="408F1D00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076</w:t>
            </w:r>
          </w:p>
        </w:tc>
      </w:tr>
      <w:tr w:rsidR="00E53BFA" w:rsidRPr="000F0407" w14:paraId="1005FBA2" w14:textId="77777777" w:rsidTr="00E53BFA">
        <w:tc>
          <w:tcPr>
            <w:tcW w:w="0" w:type="auto"/>
            <w:vAlign w:val="bottom"/>
          </w:tcPr>
          <w:p w14:paraId="3A8E37CE" w14:textId="009CD388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49</w:t>
            </w:r>
          </w:p>
        </w:tc>
        <w:tc>
          <w:tcPr>
            <w:tcW w:w="0" w:type="auto"/>
            <w:vAlign w:val="bottom"/>
          </w:tcPr>
          <w:p w14:paraId="7CFFB698" w14:textId="1B6BB19F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1</w:t>
            </w:r>
          </w:p>
        </w:tc>
        <w:tc>
          <w:tcPr>
            <w:tcW w:w="0" w:type="auto"/>
            <w:vAlign w:val="bottom"/>
          </w:tcPr>
          <w:p w14:paraId="790CE079" w14:textId="0D89D07F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022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7E0C7A83" w14:textId="7B104BCC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07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3FC4FDD5" w14:textId="4D58666F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1</w:t>
            </w:r>
          </w:p>
        </w:tc>
        <w:tc>
          <w:tcPr>
            <w:tcW w:w="0" w:type="auto"/>
            <w:vAlign w:val="bottom"/>
          </w:tcPr>
          <w:p w14:paraId="034AB32B" w14:textId="535E9D92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841</w:t>
            </w:r>
          </w:p>
        </w:tc>
        <w:tc>
          <w:tcPr>
            <w:tcW w:w="0" w:type="auto"/>
            <w:vAlign w:val="bottom"/>
          </w:tcPr>
          <w:p w14:paraId="63C8237A" w14:textId="6FCFBD6F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259</w:t>
            </w:r>
          </w:p>
        </w:tc>
      </w:tr>
      <w:tr w:rsidR="00E53BFA" w:rsidRPr="000F0407" w14:paraId="2033A37F" w14:textId="77777777" w:rsidTr="00E53BFA">
        <w:tc>
          <w:tcPr>
            <w:tcW w:w="0" w:type="auto"/>
            <w:vAlign w:val="bottom"/>
          </w:tcPr>
          <w:p w14:paraId="50932714" w14:textId="3B38C762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62</w:t>
            </w:r>
          </w:p>
        </w:tc>
        <w:tc>
          <w:tcPr>
            <w:tcW w:w="0" w:type="auto"/>
            <w:vAlign w:val="bottom"/>
          </w:tcPr>
          <w:p w14:paraId="384F1111" w14:textId="0C45DCFC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14</w:t>
            </w:r>
          </w:p>
        </w:tc>
        <w:tc>
          <w:tcPr>
            <w:tcW w:w="0" w:type="auto"/>
            <w:vAlign w:val="bottom"/>
          </w:tcPr>
          <w:p w14:paraId="4C4E9B1B" w14:textId="6F3B75FA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77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7EA14427" w14:textId="5729EE22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6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0BC09B36" w14:textId="0FA32B89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14</w:t>
            </w:r>
          </w:p>
        </w:tc>
        <w:tc>
          <w:tcPr>
            <w:tcW w:w="0" w:type="auto"/>
            <w:vAlign w:val="bottom"/>
          </w:tcPr>
          <w:p w14:paraId="770F10A6" w14:textId="01C9E2F1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611</w:t>
            </w:r>
          </w:p>
        </w:tc>
        <w:tc>
          <w:tcPr>
            <w:tcW w:w="0" w:type="auto"/>
            <w:vAlign w:val="bottom"/>
          </w:tcPr>
          <w:p w14:paraId="17FEACB0" w14:textId="3913E58F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471</w:t>
            </w:r>
          </w:p>
        </w:tc>
      </w:tr>
      <w:tr w:rsidR="00E53BFA" w:rsidRPr="000F0407" w14:paraId="2AFA3AD1" w14:textId="77777777" w:rsidTr="00E53BFA">
        <w:tc>
          <w:tcPr>
            <w:tcW w:w="0" w:type="auto"/>
            <w:vAlign w:val="bottom"/>
          </w:tcPr>
          <w:p w14:paraId="78140484" w14:textId="7EA160FE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98</w:t>
            </w:r>
          </w:p>
        </w:tc>
        <w:tc>
          <w:tcPr>
            <w:tcW w:w="0" w:type="auto"/>
            <w:vAlign w:val="bottom"/>
          </w:tcPr>
          <w:p w14:paraId="32FE43CD" w14:textId="1012FDE4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16</w:t>
            </w:r>
          </w:p>
        </w:tc>
        <w:tc>
          <w:tcPr>
            <w:tcW w:w="0" w:type="auto"/>
            <w:vAlign w:val="bottom"/>
          </w:tcPr>
          <w:p w14:paraId="5F7BCF16" w14:textId="43A2D2FE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924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2BC46100" w14:textId="588538D5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76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27CA06F5" w14:textId="4B5A66A8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16</w:t>
            </w:r>
          </w:p>
        </w:tc>
        <w:tc>
          <w:tcPr>
            <w:tcW w:w="0" w:type="auto"/>
            <w:vAlign w:val="bottom"/>
          </w:tcPr>
          <w:p w14:paraId="0C79A333" w14:textId="6621255A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33</w:t>
            </w:r>
          </w:p>
        </w:tc>
        <w:tc>
          <w:tcPr>
            <w:tcW w:w="0" w:type="auto"/>
            <w:vAlign w:val="bottom"/>
          </w:tcPr>
          <w:p w14:paraId="317685DD" w14:textId="20A2E43C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17</w:t>
            </w:r>
          </w:p>
        </w:tc>
      </w:tr>
      <w:tr w:rsidR="00E53BFA" w:rsidRPr="000F0407" w14:paraId="41F64E2A" w14:textId="77777777" w:rsidTr="00E53BFA">
        <w:tc>
          <w:tcPr>
            <w:tcW w:w="0" w:type="auto"/>
            <w:vAlign w:val="bottom"/>
          </w:tcPr>
          <w:p w14:paraId="5CAF1AFF" w14:textId="09E22610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03</w:t>
            </w:r>
          </w:p>
        </w:tc>
        <w:tc>
          <w:tcPr>
            <w:tcW w:w="0" w:type="auto"/>
            <w:vAlign w:val="bottom"/>
          </w:tcPr>
          <w:p w14:paraId="44AB95E2" w14:textId="43DAEFC1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17</w:t>
            </w:r>
          </w:p>
        </w:tc>
        <w:tc>
          <w:tcPr>
            <w:tcW w:w="0" w:type="auto"/>
            <w:vAlign w:val="bottom"/>
          </w:tcPr>
          <w:p w14:paraId="05A1D280" w14:textId="412CA4F1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562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2C153259" w14:textId="68C0859E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39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44393C80" w14:textId="241A92E9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17</w:t>
            </w:r>
          </w:p>
        </w:tc>
        <w:tc>
          <w:tcPr>
            <w:tcW w:w="0" w:type="auto"/>
            <w:vAlign w:val="bottom"/>
          </w:tcPr>
          <w:p w14:paraId="62D2CEDE" w14:textId="2A82C891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407</w:t>
            </w:r>
          </w:p>
        </w:tc>
        <w:tc>
          <w:tcPr>
            <w:tcW w:w="0" w:type="auto"/>
            <w:vAlign w:val="bottom"/>
          </w:tcPr>
          <w:p w14:paraId="4C5708B8" w14:textId="765526EF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237</w:t>
            </w:r>
          </w:p>
        </w:tc>
      </w:tr>
      <w:tr w:rsidR="00E53BFA" w:rsidRPr="000F0407" w14:paraId="1BAE9613" w14:textId="77777777" w:rsidTr="00E53BFA">
        <w:tc>
          <w:tcPr>
            <w:tcW w:w="0" w:type="auto"/>
            <w:vAlign w:val="bottom"/>
          </w:tcPr>
          <w:p w14:paraId="21217A80" w14:textId="3CD2F6F5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09</w:t>
            </w:r>
          </w:p>
        </w:tc>
        <w:tc>
          <w:tcPr>
            <w:tcW w:w="0" w:type="auto"/>
            <w:vAlign w:val="bottom"/>
          </w:tcPr>
          <w:p w14:paraId="1C6540CA" w14:textId="0458F8D0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19</w:t>
            </w:r>
          </w:p>
        </w:tc>
        <w:tc>
          <w:tcPr>
            <w:tcW w:w="0" w:type="auto"/>
            <w:vAlign w:val="bottom"/>
          </w:tcPr>
          <w:p w14:paraId="73735960" w14:textId="644DF4F0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374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2B38A978" w14:textId="1DBA8FEE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18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37CA2228" w14:textId="3BC38ADF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19</w:t>
            </w:r>
          </w:p>
        </w:tc>
        <w:tc>
          <w:tcPr>
            <w:tcW w:w="0" w:type="auto"/>
            <w:vAlign w:val="bottom"/>
          </w:tcPr>
          <w:p w14:paraId="608D2FE5" w14:textId="57B36427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229</w:t>
            </w:r>
          </w:p>
        </w:tc>
        <w:tc>
          <w:tcPr>
            <w:tcW w:w="0" w:type="auto"/>
            <w:vAlign w:val="bottom"/>
          </w:tcPr>
          <w:p w14:paraId="23735C74" w14:textId="18160F87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039</w:t>
            </w:r>
          </w:p>
        </w:tc>
      </w:tr>
      <w:tr w:rsidR="00E53BFA" w:rsidRPr="000F0407" w14:paraId="4126A799" w14:textId="77777777" w:rsidTr="00E53BFA">
        <w:tc>
          <w:tcPr>
            <w:tcW w:w="0" w:type="auto"/>
            <w:vAlign w:val="bottom"/>
          </w:tcPr>
          <w:p w14:paraId="13C018C4" w14:textId="193050CA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04</w:t>
            </w:r>
          </w:p>
        </w:tc>
        <w:tc>
          <w:tcPr>
            <w:tcW w:w="0" w:type="auto"/>
            <w:vAlign w:val="bottom"/>
          </w:tcPr>
          <w:p w14:paraId="4B82E414" w14:textId="6D98191E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2</w:t>
            </w:r>
          </w:p>
        </w:tc>
        <w:tc>
          <w:tcPr>
            <w:tcW w:w="0" w:type="auto"/>
            <w:vAlign w:val="bottom"/>
          </w:tcPr>
          <w:p w14:paraId="7774BB0A" w14:textId="7F087587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146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54385E6D" w14:textId="0291AFF6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05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118B55BD" w14:textId="215E5BFA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2</w:t>
            </w:r>
          </w:p>
        </w:tc>
        <w:tc>
          <w:tcPr>
            <w:tcW w:w="0" w:type="auto"/>
            <w:vAlign w:val="bottom"/>
          </w:tcPr>
          <w:p w14:paraId="2964FAD8" w14:textId="3BFB468F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089</w:t>
            </w:r>
          </w:p>
        </w:tc>
        <w:tc>
          <w:tcPr>
            <w:tcW w:w="0" w:type="auto"/>
            <w:vAlign w:val="bottom"/>
          </w:tcPr>
          <w:p w14:paraId="21F7F960" w14:textId="31CEB364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111</w:t>
            </w:r>
          </w:p>
        </w:tc>
      </w:tr>
      <w:tr w:rsidR="00E53BFA" w:rsidRPr="000F0407" w14:paraId="18D70817" w14:textId="77777777" w:rsidTr="00E53BFA">
        <w:tc>
          <w:tcPr>
            <w:tcW w:w="0" w:type="auto"/>
            <w:vAlign w:val="bottom"/>
          </w:tcPr>
          <w:p w14:paraId="02F87C9E" w14:textId="2A1823D8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51</w:t>
            </w:r>
          </w:p>
        </w:tc>
        <w:tc>
          <w:tcPr>
            <w:tcW w:w="0" w:type="auto"/>
            <w:vAlign w:val="bottom"/>
          </w:tcPr>
          <w:p w14:paraId="11D15952" w14:textId="7B23E724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23</w:t>
            </w:r>
          </w:p>
        </w:tc>
        <w:tc>
          <w:tcPr>
            <w:tcW w:w="0" w:type="auto"/>
            <w:vAlign w:val="bottom"/>
          </w:tcPr>
          <w:p w14:paraId="275C60CE" w14:textId="2B674079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982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1DFA8A4B" w14:textId="3321271E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24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2F980F5A" w14:textId="61C4DC31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23</w:t>
            </w:r>
          </w:p>
        </w:tc>
        <w:tc>
          <w:tcPr>
            <w:tcW w:w="0" w:type="auto"/>
            <w:vAlign w:val="bottom"/>
          </w:tcPr>
          <w:p w14:paraId="7791BAB2" w14:textId="58402DF9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11</w:t>
            </w:r>
          </w:p>
        </w:tc>
        <w:tc>
          <w:tcPr>
            <w:tcW w:w="0" w:type="auto"/>
            <w:vAlign w:val="bottom"/>
          </w:tcPr>
          <w:p w14:paraId="2CB4380D" w14:textId="3130920F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12</w:t>
            </w:r>
          </w:p>
        </w:tc>
      </w:tr>
      <w:tr w:rsidR="00E53BFA" w:rsidRPr="000F0407" w14:paraId="6CE9FBBE" w14:textId="77777777" w:rsidTr="00E53BFA">
        <w:tc>
          <w:tcPr>
            <w:tcW w:w="0" w:type="auto"/>
            <w:vAlign w:val="bottom"/>
          </w:tcPr>
          <w:p w14:paraId="0C5E2B22" w14:textId="19E6767A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14</w:t>
            </w:r>
          </w:p>
        </w:tc>
        <w:tc>
          <w:tcPr>
            <w:tcW w:w="0" w:type="auto"/>
            <w:vAlign w:val="bottom"/>
          </w:tcPr>
          <w:p w14:paraId="13A9637D" w14:textId="395BF239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23</w:t>
            </w:r>
          </w:p>
        </w:tc>
        <w:tc>
          <w:tcPr>
            <w:tcW w:w="0" w:type="auto"/>
            <w:vAlign w:val="bottom"/>
          </w:tcPr>
          <w:p w14:paraId="645A655C" w14:textId="17684EA0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206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7AEF680A" w14:textId="179D0268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02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4D773DDF" w14:textId="2F6012CE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23</w:t>
            </w:r>
          </w:p>
        </w:tc>
        <w:tc>
          <w:tcPr>
            <w:tcW w:w="0" w:type="auto"/>
            <w:vAlign w:val="bottom"/>
          </w:tcPr>
          <w:p w14:paraId="728D5FC3" w14:textId="13BE3C02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128</w:t>
            </w:r>
          </w:p>
        </w:tc>
        <w:tc>
          <w:tcPr>
            <w:tcW w:w="0" w:type="auto"/>
            <w:vAlign w:val="bottom"/>
          </w:tcPr>
          <w:p w14:paraId="349FAE2E" w14:textId="0410E409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102</w:t>
            </w:r>
          </w:p>
        </w:tc>
      </w:tr>
      <w:tr w:rsidR="00E53BFA" w:rsidRPr="000F0407" w14:paraId="04893601" w14:textId="77777777" w:rsidTr="00E53BFA">
        <w:tc>
          <w:tcPr>
            <w:tcW w:w="0" w:type="auto"/>
            <w:vAlign w:val="bottom"/>
          </w:tcPr>
          <w:p w14:paraId="676B8A7A" w14:textId="7D71FEAF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89</w:t>
            </w:r>
          </w:p>
        </w:tc>
        <w:tc>
          <w:tcPr>
            <w:tcW w:w="0" w:type="auto"/>
            <w:vAlign w:val="bottom"/>
          </w:tcPr>
          <w:p w14:paraId="23AC5E3D" w14:textId="1944748A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25</w:t>
            </w:r>
          </w:p>
        </w:tc>
        <w:tc>
          <w:tcPr>
            <w:tcW w:w="0" w:type="auto"/>
            <w:vAlign w:val="bottom"/>
          </w:tcPr>
          <w:p w14:paraId="26A7FD90" w14:textId="72379A70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607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15B74805" w14:textId="5A2C9F64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64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33529EF7" w14:textId="1708CF71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25</w:t>
            </w:r>
          </w:p>
        </w:tc>
        <w:tc>
          <w:tcPr>
            <w:tcW w:w="0" w:type="auto"/>
            <w:vAlign w:val="bottom"/>
          </w:tcPr>
          <w:p w14:paraId="03A93796" w14:textId="480ACEEF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59</w:t>
            </w:r>
          </w:p>
        </w:tc>
        <w:tc>
          <w:tcPr>
            <w:tcW w:w="0" w:type="auto"/>
            <w:vAlign w:val="bottom"/>
          </w:tcPr>
          <w:p w14:paraId="0DC61E68" w14:textId="61B17918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66</w:t>
            </w:r>
          </w:p>
        </w:tc>
      </w:tr>
      <w:tr w:rsidR="00E53BFA" w:rsidRPr="000F0407" w14:paraId="120DA57A" w14:textId="77777777" w:rsidTr="00E53BFA">
        <w:tc>
          <w:tcPr>
            <w:tcW w:w="0" w:type="auto"/>
            <w:vAlign w:val="bottom"/>
          </w:tcPr>
          <w:p w14:paraId="1EE97D03" w14:textId="7CEB9DF6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125</w:t>
            </w:r>
          </w:p>
        </w:tc>
        <w:tc>
          <w:tcPr>
            <w:tcW w:w="0" w:type="auto"/>
            <w:vAlign w:val="bottom"/>
          </w:tcPr>
          <w:p w14:paraId="7E6D9BDA" w14:textId="7617D003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26</w:t>
            </w:r>
          </w:p>
        </w:tc>
        <w:tc>
          <w:tcPr>
            <w:tcW w:w="0" w:type="auto"/>
            <w:vAlign w:val="bottom"/>
          </w:tcPr>
          <w:p w14:paraId="4E00EA23" w14:textId="0A9407CB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408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142328F1" w14:textId="6BFB9E3B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14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23E6726E" w14:textId="707F787D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26</w:t>
            </w:r>
          </w:p>
        </w:tc>
        <w:tc>
          <w:tcPr>
            <w:tcW w:w="0" w:type="auto"/>
            <w:vAlign w:val="bottom"/>
          </w:tcPr>
          <w:p w14:paraId="5AC0A75F" w14:textId="653E4D64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382</w:t>
            </w:r>
          </w:p>
        </w:tc>
        <w:tc>
          <w:tcPr>
            <w:tcW w:w="0" w:type="auto"/>
            <w:vAlign w:val="bottom"/>
          </w:tcPr>
          <w:p w14:paraId="2BE1D74E" w14:textId="222BEA71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122</w:t>
            </w:r>
          </w:p>
        </w:tc>
      </w:tr>
      <w:tr w:rsidR="00E53BFA" w:rsidRPr="000F0407" w14:paraId="0D1914CA" w14:textId="77777777" w:rsidTr="00E53BFA">
        <w:tc>
          <w:tcPr>
            <w:tcW w:w="0" w:type="auto"/>
            <w:vAlign w:val="bottom"/>
          </w:tcPr>
          <w:p w14:paraId="30920081" w14:textId="2EF23313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11</w:t>
            </w:r>
          </w:p>
        </w:tc>
        <w:tc>
          <w:tcPr>
            <w:tcW w:w="0" w:type="auto"/>
            <w:vAlign w:val="bottom"/>
          </w:tcPr>
          <w:p w14:paraId="6C2A1DC4" w14:textId="1C9E1A46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26</w:t>
            </w:r>
          </w:p>
        </w:tc>
        <w:tc>
          <w:tcPr>
            <w:tcW w:w="0" w:type="auto"/>
            <w:vAlign w:val="bottom"/>
          </w:tcPr>
          <w:p w14:paraId="26C4DE4B" w14:textId="7862B602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403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6990A0E9" w14:textId="7DED6EF9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14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6C79F74A" w14:textId="09CDC739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26</w:t>
            </w:r>
          </w:p>
        </w:tc>
        <w:tc>
          <w:tcPr>
            <w:tcW w:w="0" w:type="auto"/>
            <w:vAlign w:val="bottom"/>
          </w:tcPr>
          <w:p w14:paraId="1E10BA43" w14:textId="366084D6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856</w:t>
            </w:r>
          </w:p>
        </w:tc>
        <w:tc>
          <w:tcPr>
            <w:tcW w:w="0" w:type="auto"/>
            <w:vAlign w:val="bottom"/>
          </w:tcPr>
          <w:p w14:paraId="02C650DE" w14:textId="2FD4E940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404</w:t>
            </w:r>
          </w:p>
        </w:tc>
      </w:tr>
      <w:tr w:rsidR="00E53BFA" w:rsidRPr="000F0407" w14:paraId="05A44B27" w14:textId="77777777" w:rsidTr="00E53BFA">
        <w:tc>
          <w:tcPr>
            <w:tcW w:w="0" w:type="auto"/>
            <w:vAlign w:val="bottom"/>
          </w:tcPr>
          <w:p w14:paraId="163F4F72" w14:textId="18C7373A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25</w:t>
            </w:r>
          </w:p>
        </w:tc>
        <w:tc>
          <w:tcPr>
            <w:tcW w:w="0" w:type="auto"/>
            <w:vAlign w:val="bottom"/>
          </w:tcPr>
          <w:p w14:paraId="15D78C84" w14:textId="2D9E6DC9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31</w:t>
            </w:r>
          </w:p>
        </w:tc>
        <w:tc>
          <w:tcPr>
            <w:tcW w:w="0" w:type="auto"/>
            <w:vAlign w:val="bottom"/>
          </w:tcPr>
          <w:p w14:paraId="093672D2" w14:textId="31E676F6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478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08DF895E" w14:textId="716E8505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16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02A59748" w14:textId="1604F81F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31</w:t>
            </w:r>
          </w:p>
        </w:tc>
        <w:tc>
          <w:tcPr>
            <w:tcW w:w="0" w:type="auto"/>
            <w:vAlign w:val="bottom"/>
          </w:tcPr>
          <w:p w14:paraId="25A962DD" w14:textId="57AF75C2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529</w:t>
            </w:r>
          </w:p>
        </w:tc>
        <w:tc>
          <w:tcPr>
            <w:tcW w:w="0" w:type="auto"/>
            <w:vAlign w:val="bottom"/>
          </w:tcPr>
          <w:p w14:paraId="6E426EDF" w14:textId="01456BAC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219</w:t>
            </w:r>
          </w:p>
        </w:tc>
      </w:tr>
      <w:tr w:rsidR="00E53BFA" w:rsidRPr="000F0407" w14:paraId="3990E1FB" w14:textId="77777777" w:rsidTr="00E53BFA">
        <w:tc>
          <w:tcPr>
            <w:tcW w:w="0" w:type="auto"/>
            <w:vAlign w:val="bottom"/>
          </w:tcPr>
          <w:p w14:paraId="0AE3C2DB" w14:textId="37F1FFDC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65</w:t>
            </w:r>
          </w:p>
        </w:tc>
        <w:tc>
          <w:tcPr>
            <w:tcW w:w="0" w:type="auto"/>
            <w:vAlign w:val="bottom"/>
          </w:tcPr>
          <w:p w14:paraId="5EB6FB10" w14:textId="59F17C41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31</w:t>
            </w:r>
          </w:p>
        </w:tc>
        <w:tc>
          <w:tcPr>
            <w:tcW w:w="0" w:type="auto"/>
            <w:vAlign w:val="bottom"/>
          </w:tcPr>
          <w:p w14:paraId="2CCA74CC" w14:textId="2038A195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24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6DEF83BC" w14:textId="379B8E0C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0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189DA408" w14:textId="5F4050F1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31</w:t>
            </w:r>
          </w:p>
        </w:tc>
        <w:tc>
          <w:tcPr>
            <w:tcW w:w="0" w:type="auto"/>
            <w:vAlign w:val="bottom"/>
          </w:tcPr>
          <w:p w14:paraId="72AA8D90" w14:textId="416E14E1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064</w:t>
            </w:r>
          </w:p>
        </w:tc>
        <w:tc>
          <w:tcPr>
            <w:tcW w:w="0" w:type="auto"/>
            <w:vAlign w:val="bottom"/>
          </w:tcPr>
          <w:p w14:paraId="1405B22B" w14:textId="3723CD30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246</w:t>
            </w:r>
          </w:p>
        </w:tc>
      </w:tr>
      <w:tr w:rsidR="00E53BFA" w:rsidRPr="000F0407" w14:paraId="52FD5033" w14:textId="77777777" w:rsidTr="00E53BFA">
        <w:tc>
          <w:tcPr>
            <w:tcW w:w="0" w:type="auto"/>
            <w:vAlign w:val="bottom"/>
          </w:tcPr>
          <w:p w14:paraId="063A232B" w14:textId="65A52FAF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12</w:t>
            </w:r>
          </w:p>
        </w:tc>
        <w:tc>
          <w:tcPr>
            <w:tcW w:w="0" w:type="auto"/>
            <w:vAlign w:val="bottom"/>
          </w:tcPr>
          <w:p w14:paraId="7F63D8F2" w14:textId="0D2337CD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32</w:t>
            </w:r>
          </w:p>
        </w:tc>
        <w:tc>
          <w:tcPr>
            <w:tcW w:w="0" w:type="auto"/>
            <w:vAlign w:val="bottom"/>
          </w:tcPr>
          <w:p w14:paraId="3486C230" w14:textId="1B20642E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163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30D47219" w14:textId="44AFEEBC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15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6129E792" w14:textId="73836EEB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32</w:t>
            </w:r>
          </w:p>
        </w:tc>
        <w:tc>
          <w:tcPr>
            <w:tcW w:w="0" w:type="auto"/>
            <w:vAlign w:val="bottom"/>
          </w:tcPr>
          <w:p w14:paraId="1FA5B89D" w14:textId="14432E53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498</w:t>
            </w:r>
          </w:p>
        </w:tc>
        <w:tc>
          <w:tcPr>
            <w:tcW w:w="0" w:type="auto"/>
            <w:vAlign w:val="bottom"/>
          </w:tcPr>
          <w:p w14:paraId="33A81A14" w14:textId="7054F0DA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178</w:t>
            </w:r>
          </w:p>
        </w:tc>
      </w:tr>
      <w:tr w:rsidR="00E53BFA" w:rsidRPr="000F0407" w14:paraId="30C5D2A9" w14:textId="77777777" w:rsidTr="00E53BFA">
        <w:tc>
          <w:tcPr>
            <w:tcW w:w="0" w:type="auto"/>
            <w:vAlign w:val="bottom"/>
          </w:tcPr>
          <w:p w14:paraId="5AFA93AF" w14:textId="2C667AB7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20</w:t>
            </w:r>
          </w:p>
        </w:tc>
        <w:tc>
          <w:tcPr>
            <w:tcW w:w="0" w:type="auto"/>
            <w:vAlign w:val="bottom"/>
          </w:tcPr>
          <w:p w14:paraId="5A0094A3" w14:textId="727E7ED7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36</w:t>
            </w:r>
          </w:p>
        </w:tc>
        <w:tc>
          <w:tcPr>
            <w:tcW w:w="0" w:type="auto"/>
            <w:vAlign w:val="bottom"/>
          </w:tcPr>
          <w:p w14:paraId="635318EA" w14:textId="79D4FF6E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365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05EFB1D6" w14:textId="7B580C94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005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578616A3" w14:textId="05A8DF13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36</w:t>
            </w:r>
          </w:p>
        </w:tc>
        <w:tc>
          <w:tcPr>
            <w:tcW w:w="0" w:type="auto"/>
            <w:vAlign w:val="bottom"/>
          </w:tcPr>
          <w:p w14:paraId="4E1F5863" w14:textId="3A828364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333</w:t>
            </w:r>
          </w:p>
        </w:tc>
        <w:tc>
          <w:tcPr>
            <w:tcW w:w="0" w:type="auto"/>
            <w:vAlign w:val="bottom"/>
          </w:tcPr>
          <w:p w14:paraId="238E9A65" w14:textId="3BF7629A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027</w:t>
            </w:r>
          </w:p>
        </w:tc>
      </w:tr>
      <w:tr w:rsidR="00E53BFA" w:rsidRPr="000F0407" w14:paraId="1A129B2A" w14:textId="77777777" w:rsidTr="00E53BFA">
        <w:tc>
          <w:tcPr>
            <w:tcW w:w="0" w:type="auto"/>
            <w:vAlign w:val="bottom"/>
          </w:tcPr>
          <w:p w14:paraId="302F5930" w14:textId="7BE78013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50</w:t>
            </w:r>
          </w:p>
        </w:tc>
        <w:tc>
          <w:tcPr>
            <w:tcW w:w="0" w:type="auto"/>
            <w:vAlign w:val="bottom"/>
          </w:tcPr>
          <w:p w14:paraId="237D5E55" w14:textId="7B2951E9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41</w:t>
            </w:r>
          </w:p>
        </w:tc>
        <w:tc>
          <w:tcPr>
            <w:tcW w:w="0" w:type="auto"/>
            <w:vAlign w:val="bottom"/>
          </w:tcPr>
          <w:p w14:paraId="1B9898D4" w14:textId="7B383EF8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182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482BCE76" w14:textId="37D49C84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22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539C6FB7" w14:textId="1C8E8E88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41</w:t>
            </w:r>
          </w:p>
        </w:tc>
        <w:tc>
          <w:tcPr>
            <w:tcW w:w="0" w:type="auto"/>
            <w:vAlign w:val="bottom"/>
          </w:tcPr>
          <w:p w14:paraId="33769A12" w14:textId="23FEB00E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406</w:t>
            </w:r>
          </w:p>
        </w:tc>
        <w:tc>
          <w:tcPr>
            <w:tcW w:w="0" w:type="auto"/>
            <w:vAlign w:val="bottom"/>
          </w:tcPr>
          <w:p w14:paraId="68016F2A" w14:textId="7CB4C8D9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004</w:t>
            </w:r>
          </w:p>
        </w:tc>
      </w:tr>
      <w:tr w:rsidR="00E53BFA" w:rsidRPr="000F0407" w14:paraId="3DCECDBC" w14:textId="77777777" w:rsidTr="00E53BFA">
        <w:tc>
          <w:tcPr>
            <w:tcW w:w="0" w:type="auto"/>
            <w:vAlign w:val="bottom"/>
          </w:tcPr>
          <w:p w14:paraId="56D76C3A" w14:textId="7285477F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118</w:t>
            </w:r>
          </w:p>
        </w:tc>
        <w:tc>
          <w:tcPr>
            <w:tcW w:w="0" w:type="auto"/>
            <w:vAlign w:val="bottom"/>
          </w:tcPr>
          <w:p w14:paraId="215FE256" w14:textId="7E14C147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44</w:t>
            </w:r>
          </w:p>
        </w:tc>
        <w:tc>
          <w:tcPr>
            <w:tcW w:w="0" w:type="auto"/>
            <w:vAlign w:val="bottom"/>
          </w:tcPr>
          <w:p w14:paraId="767ABAFB" w14:textId="7D47C197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75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5D6422CC" w14:textId="44DAC759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31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6597D070" w14:textId="3E8A1CC6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44</w:t>
            </w:r>
          </w:p>
        </w:tc>
        <w:tc>
          <w:tcPr>
            <w:tcW w:w="0" w:type="auto"/>
            <w:vAlign w:val="bottom"/>
          </w:tcPr>
          <w:p w14:paraId="0C243AD9" w14:textId="537EC027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338</w:t>
            </w:r>
          </w:p>
        </w:tc>
        <w:tc>
          <w:tcPr>
            <w:tcW w:w="0" w:type="auto"/>
            <w:vAlign w:val="bottom"/>
          </w:tcPr>
          <w:p w14:paraId="64F2485C" w14:textId="409E8B68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102</w:t>
            </w:r>
          </w:p>
        </w:tc>
      </w:tr>
      <w:tr w:rsidR="00E53BFA" w:rsidRPr="000F0407" w14:paraId="22270AA7" w14:textId="77777777" w:rsidTr="00E53BFA">
        <w:tc>
          <w:tcPr>
            <w:tcW w:w="0" w:type="auto"/>
            <w:vAlign w:val="bottom"/>
          </w:tcPr>
          <w:p w14:paraId="41B776BF" w14:textId="181E872A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93</w:t>
            </w:r>
          </w:p>
        </w:tc>
        <w:tc>
          <w:tcPr>
            <w:tcW w:w="0" w:type="auto"/>
            <w:vAlign w:val="bottom"/>
          </w:tcPr>
          <w:p w14:paraId="365341DF" w14:textId="663403F6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45</w:t>
            </w:r>
          </w:p>
        </w:tc>
        <w:tc>
          <w:tcPr>
            <w:tcW w:w="0" w:type="auto"/>
            <w:vAlign w:val="bottom"/>
          </w:tcPr>
          <w:p w14:paraId="3312E29A" w14:textId="7488ECED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8.25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768BF892" w14:textId="43F623E7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72CBF5F1" w14:textId="1D56FC8F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45</w:t>
            </w:r>
          </w:p>
        </w:tc>
        <w:tc>
          <w:tcPr>
            <w:tcW w:w="0" w:type="auto"/>
            <w:vAlign w:val="bottom"/>
          </w:tcPr>
          <w:p w14:paraId="15A716F7" w14:textId="2D23C361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67</w:t>
            </w:r>
          </w:p>
        </w:tc>
        <w:tc>
          <w:tcPr>
            <w:tcW w:w="0" w:type="auto"/>
            <w:vAlign w:val="bottom"/>
          </w:tcPr>
          <w:p w14:paraId="4628B14F" w14:textId="500B3A60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22</w:t>
            </w:r>
          </w:p>
        </w:tc>
      </w:tr>
      <w:tr w:rsidR="00E53BFA" w:rsidRPr="000F0407" w14:paraId="50F7BED5" w14:textId="77777777" w:rsidTr="00E53BFA">
        <w:tc>
          <w:tcPr>
            <w:tcW w:w="0" w:type="auto"/>
            <w:vAlign w:val="bottom"/>
          </w:tcPr>
          <w:p w14:paraId="4ED0722C" w14:textId="54CC2CA8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06</w:t>
            </w:r>
          </w:p>
        </w:tc>
        <w:tc>
          <w:tcPr>
            <w:tcW w:w="0" w:type="auto"/>
            <w:vAlign w:val="bottom"/>
          </w:tcPr>
          <w:p w14:paraId="2DB8E318" w14:textId="37DA1DC5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48</w:t>
            </w:r>
          </w:p>
        </w:tc>
        <w:tc>
          <w:tcPr>
            <w:tcW w:w="0" w:type="auto"/>
            <w:vAlign w:val="bottom"/>
          </w:tcPr>
          <w:p w14:paraId="28ECD2C8" w14:textId="45B4E841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416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205F0BF0" w14:textId="483EEFB6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06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7959C263" w14:textId="59CB626B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48</w:t>
            </w:r>
          </w:p>
        </w:tc>
        <w:tc>
          <w:tcPr>
            <w:tcW w:w="0" w:type="auto"/>
            <w:vAlign w:val="bottom"/>
          </w:tcPr>
          <w:p w14:paraId="038345C2" w14:textId="6A8B9223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745</w:t>
            </w:r>
          </w:p>
        </w:tc>
        <w:tc>
          <w:tcPr>
            <w:tcW w:w="0" w:type="auto"/>
            <w:vAlign w:val="bottom"/>
          </w:tcPr>
          <w:p w14:paraId="5E17C545" w14:textId="07723ECE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265</w:t>
            </w:r>
          </w:p>
        </w:tc>
      </w:tr>
      <w:tr w:rsidR="00E53BFA" w:rsidRPr="000F0407" w14:paraId="003EA9A0" w14:textId="77777777" w:rsidTr="00E53BFA">
        <w:tc>
          <w:tcPr>
            <w:tcW w:w="0" w:type="auto"/>
            <w:vAlign w:val="bottom"/>
          </w:tcPr>
          <w:p w14:paraId="4B60D841" w14:textId="317EFAC0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122</w:t>
            </w:r>
          </w:p>
        </w:tc>
        <w:tc>
          <w:tcPr>
            <w:tcW w:w="0" w:type="auto"/>
            <w:vAlign w:val="bottom"/>
          </w:tcPr>
          <w:p w14:paraId="5D551E83" w14:textId="6F666539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48</w:t>
            </w:r>
          </w:p>
        </w:tc>
        <w:tc>
          <w:tcPr>
            <w:tcW w:w="0" w:type="auto"/>
            <w:vAlign w:val="bottom"/>
          </w:tcPr>
          <w:p w14:paraId="25806CD2" w14:textId="464634DE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6.718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4ADB76FA" w14:textId="0E66F78D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76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6070219F" w14:textId="44E02280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48</w:t>
            </w:r>
          </w:p>
        </w:tc>
        <w:tc>
          <w:tcPr>
            <w:tcW w:w="0" w:type="auto"/>
            <w:vAlign w:val="bottom"/>
          </w:tcPr>
          <w:p w14:paraId="48C6B192" w14:textId="65987525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295</w:t>
            </w:r>
          </w:p>
        </w:tc>
        <w:tc>
          <w:tcPr>
            <w:tcW w:w="0" w:type="auto"/>
            <w:vAlign w:val="bottom"/>
          </w:tcPr>
          <w:p w14:paraId="0996FB98" w14:textId="24D2F4D2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185</w:t>
            </w:r>
          </w:p>
        </w:tc>
      </w:tr>
      <w:tr w:rsidR="00E53BFA" w:rsidRPr="000F0407" w14:paraId="3FC61D2E" w14:textId="77777777" w:rsidTr="00E53BFA">
        <w:tc>
          <w:tcPr>
            <w:tcW w:w="0" w:type="auto"/>
            <w:vAlign w:val="bottom"/>
          </w:tcPr>
          <w:p w14:paraId="7EFE0376" w14:textId="1F3399F7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110</w:t>
            </w:r>
          </w:p>
        </w:tc>
        <w:tc>
          <w:tcPr>
            <w:tcW w:w="0" w:type="auto"/>
            <w:vAlign w:val="bottom"/>
          </w:tcPr>
          <w:p w14:paraId="71D7C9BD" w14:textId="19A665FC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5</w:t>
            </w:r>
          </w:p>
        </w:tc>
        <w:tc>
          <w:tcPr>
            <w:tcW w:w="0" w:type="auto"/>
            <w:vAlign w:val="bottom"/>
          </w:tcPr>
          <w:p w14:paraId="7E635A42" w14:textId="1FA33271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654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448A86E5" w14:textId="52D2CDE0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15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1165CED8" w14:textId="4C06D0BD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5</w:t>
            </w:r>
          </w:p>
        </w:tc>
        <w:tc>
          <w:tcPr>
            <w:tcW w:w="0" w:type="auto"/>
            <w:vAlign w:val="bottom"/>
          </w:tcPr>
          <w:p w14:paraId="09BCEB2C" w14:textId="3C82C232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532</w:t>
            </w:r>
          </w:p>
        </w:tc>
        <w:tc>
          <w:tcPr>
            <w:tcW w:w="0" w:type="auto"/>
            <w:vAlign w:val="bottom"/>
          </w:tcPr>
          <w:p w14:paraId="2F969B07" w14:textId="7F60C257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032</w:t>
            </w:r>
          </w:p>
        </w:tc>
      </w:tr>
      <w:tr w:rsidR="00E53BFA" w:rsidRPr="000F0407" w14:paraId="7699166E" w14:textId="77777777" w:rsidTr="00E53BFA">
        <w:tc>
          <w:tcPr>
            <w:tcW w:w="0" w:type="auto"/>
            <w:vAlign w:val="bottom"/>
          </w:tcPr>
          <w:p w14:paraId="2E5A4C0C" w14:textId="7C30E662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96</w:t>
            </w:r>
          </w:p>
        </w:tc>
        <w:tc>
          <w:tcPr>
            <w:tcW w:w="0" w:type="auto"/>
            <w:vAlign w:val="bottom"/>
          </w:tcPr>
          <w:p w14:paraId="59243622" w14:textId="7B033FE6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52</w:t>
            </w:r>
          </w:p>
        </w:tc>
        <w:tc>
          <w:tcPr>
            <w:tcW w:w="0" w:type="auto"/>
            <w:vAlign w:val="bottom"/>
          </w:tcPr>
          <w:p w14:paraId="5D3DA505" w14:textId="46B755F6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8.198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20F09586" w14:textId="02699E81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67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48A4EDF3" w14:textId="3E0C7D11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52</w:t>
            </w:r>
          </w:p>
        </w:tc>
        <w:tc>
          <w:tcPr>
            <w:tcW w:w="0" w:type="auto"/>
            <w:vAlign w:val="bottom"/>
          </w:tcPr>
          <w:p w14:paraId="7A496CEC" w14:textId="0026B997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227</w:t>
            </w:r>
          </w:p>
        </w:tc>
        <w:tc>
          <w:tcPr>
            <w:tcW w:w="0" w:type="auto"/>
            <w:vAlign w:val="bottom"/>
          </w:tcPr>
          <w:p w14:paraId="6DE49E48" w14:textId="68AA831C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293</w:t>
            </w:r>
          </w:p>
        </w:tc>
      </w:tr>
      <w:tr w:rsidR="00E53BFA" w:rsidRPr="000F0407" w14:paraId="03545F69" w14:textId="77777777" w:rsidTr="00E53BFA">
        <w:tc>
          <w:tcPr>
            <w:tcW w:w="0" w:type="auto"/>
            <w:vAlign w:val="bottom"/>
          </w:tcPr>
          <w:p w14:paraId="69FE77EA" w14:textId="28F27010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73</w:t>
            </w:r>
          </w:p>
        </w:tc>
        <w:tc>
          <w:tcPr>
            <w:tcW w:w="0" w:type="auto"/>
            <w:vAlign w:val="bottom"/>
          </w:tcPr>
          <w:p w14:paraId="624B32E2" w14:textId="77C1EE4D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53</w:t>
            </w:r>
          </w:p>
        </w:tc>
        <w:tc>
          <w:tcPr>
            <w:tcW w:w="0" w:type="auto"/>
            <w:vAlign w:val="bottom"/>
          </w:tcPr>
          <w:p w14:paraId="79EBF0FF" w14:textId="65E004AB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9.3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6B89723A" w14:textId="5E200855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1.7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12F00433" w14:textId="7074BE49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53</w:t>
            </w:r>
          </w:p>
        </w:tc>
        <w:tc>
          <w:tcPr>
            <w:tcW w:w="0" w:type="auto"/>
            <w:vAlign w:val="bottom"/>
          </w:tcPr>
          <w:p w14:paraId="1CDDC603" w14:textId="49B4DB13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9.108</w:t>
            </w:r>
          </w:p>
        </w:tc>
        <w:tc>
          <w:tcPr>
            <w:tcW w:w="0" w:type="auto"/>
            <w:vAlign w:val="bottom"/>
          </w:tcPr>
          <w:p w14:paraId="03021E63" w14:textId="3A4538C0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1.578</w:t>
            </w:r>
          </w:p>
        </w:tc>
      </w:tr>
      <w:tr w:rsidR="00E53BFA" w:rsidRPr="000F0407" w14:paraId="4F0BE7FD" w14:textId="77777777" w:rsidTr="00E53BFA">
        <w:tc>
          <w:tcPr>
            <w:tcW w:w="0" w:type="auto"/>
            <w:vAlign w:val="bottom"/>
          </w:tcPr>
          <w:p w14:paraId="56DCEF66" w14:textId="0DEC9A85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124</w:t>
            </w:r>
          </w:p>
        </w:tc>
        <w:tc>
          <w:tcPr>
            <w:tcW w:w="0" w:type="auto"/>
            <w:vAlign w:val="bottom"/>
          </w:tcPr>
          <w:p w14:paraId="74D90BFD" w14:textId="48F09A89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53</w:t>
            </w:r>
          </w:p>
        </w:tc>
        <w:tc>
          <w:tcPr>
            <w:tcW w:w="0" w:type="auto"/>
            <w:vAlign w:val="bottom"/>
          </w:tcPr>
          <w:p w14:paraId="45ADEFB5" w14:textId="516558C7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418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3CD1C3E7" w14:textId="380BB06C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11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565543E4" w14:textId="0C9EF738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53</w:t>
            </w:r>
          </w:p>
        </w:tc>
        <w:tc>
          <w:tcPr>
            <w:tcW w:w="0" w:type="auto"/>
            <w:vAlign w:val="bottom"/>
          </w:tcPr>
          <w:p w14:paraId="201A6CE7" w14:textId="497ECE2C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177</w:t>
            </w:r>
          </w:p>
        </w:tc>
        <w:tc>
          <w:tcPr>
            <w:tcW w:w="0" w:type="auto"/>
            <w:vAlign w:val="bottom"/>
          </w:tcPr>
          <w:p w14:paraId="30D0A30D" w14:textId="20B85BFB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353</w:t>
            </w:r>
          </w:p>
        </w:tc>
      </w:tr>
      <w:tr w:rsidR="00E53BFA" w:rsidRPr="000F0407" w14:paraId="6F202C62" w14:textId="77777777" w:rsidTr="00E53BFA">
        <w:tc>
          <w:tcPr>
            <w:tcW w:w="0" w:type="auto"/>
            <w:vAlign w:val="bottom"/>
          </w:tcPr>
          <w:p w14:paraId="16CFAC94" w14:textId="337BE8D1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60</w:t>
            </w:r>
          </w:p>
        </w:tc>
        <w:tc>
          <w:tcPr>
            <w:tcW w:w="0" w:type="auto"/>
            <w:vAlign w:val="bottom"/>
          </w:tcPr>
          <w:p w14:paraId="381C712C" w14:textId="339F5BA4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54</w:t>
            </w:r>
          </w:p>
        </w:tc>
        <w:tc>
          <w:tcPr>
            <w:tcW w:w="0" w:type="auto"/>
            <w:vAlign w:val="bottom"/>
          </w:tcPr>
          <w:p w14:paraId="362E82CC" w14:textId="038B6186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236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315C8F79" w14:textId="1528F4F9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30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46F8D3BF" w14:textId="5BAD7889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54</w:t>
            </w:r>
          </w:p>
        </w:tc>
        <w:tc>
          <w:tcPr>
            <w:tcW w:w="0" w:type="auto"/>
            <w:vAlign w:val="bottom"/>
          </w:tcPr>
          <w:p w14:paraId="52E02878" w14:textId="28F5FD22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453</w:t>
            </w:r>
          </w:p>
        </w:tc>
        <w:tc>
          <w:tcPr>
            <w:tcW w:w="0" w:type="auto"/>
            <w:vAlign w:val="bottom"/>
          </w:tcPr>
          <w:p w14:paraId="7C7D5483" w14:textId="7FFCC143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087</w:t>
            </w:r>
          </w:p>
        </w:tc>
      </w:tr>
      <w:tr w:rsidR="00E53BFA" w:rsidRPr="000F0407" w14:paraId="4FCC5362" w14:textId="77777777" w:rsidTr="00E53BFA">
        <w:tc>
          <w:tcPr>
            <w:tcW w:w="0" w:type="auto"/>
            <w:vAlign w:val="bottom"/>
          </w:tcPr>
          <w:p w14:paraId="4053A31D" w14:textId="5F4ABD23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15</w:t>
            </w:r>
          </w:p>
        </w:tc>
        <w:tc>
          <w:tcPr>
            <w:tcW w:w="0" w:type="auto"/>
            <w:vAlign w:val="bottom"/>
          </w:tcPr>
          <w:p w14:paraId="63A55E95" w14:textId="5146C8E5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54</w:t>
            </w:r>
          </w:p>
        </w:tc>
        <w:tc>
          <w:tcPr>
            <w:tcW w:w="0" w:type="auto"/>
            <w:vAlign w:val="bottom"/>
          </w:tcPr>
          <w:p w14:paraId="5A2A6C2B" w14:textId="2395E996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5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288498FF" w14:textId="492EE4A7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0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01EE2D48" w14:textId="1E8F2539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54</w:t>
            </w:r>
          </w:p>
        </w:tc>
        <w:tc>
          <w:tcPr>
            <w:tcW w:w="0" w:type="auto"/>
            <w:vAlign w:val="bottom"/>
          </w:tcPr>
          <w:p w14:paraId="294BD0F0" w14:textId="7493B52D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469</w:t>
            </w:r>
          </w:p>
        </w:tc>
        <w:tc>
          <w:tcPr>
            <w:tcW w:w="0" w:type="auto"/>
            <w:vAlign w:val="bottom"/>
          </w:tcPr>
          <w:p w14:paraId="5C9B605A" w14:textId="619A6566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071</w:t>
            </w:r>
          </w:p>
        </w:tc>
      </w:tr>
      <w:tr w:rsidR="00E53BFA" w:rsidRPr="000F0407" w14:paraId="33409DEE" w14:textId="77777777" w:rsidTr="00E53BFA">
        <w:tc>
          <w:tcPr>
            <w:tcW w:w="0" w:type="auto"/>
            <w:vAlign w:val="bottom"/>
          </w:tcPr>
          <w:p w14:paraId="6CA7A5A6" w14:textId="2706A73F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57</w:t>
            </w:r>
          </w:p>
        </w:tc>
        <w:tc>
          <w:tcPr>
            <w:tcW w:w="0" w:type="auto"/>
            <w:vAlign w:val="bottom"/>
          </w:tcPr>
          <w:p w14:paraId="768AC358" w14:textId="454AE7CA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56</w:t>
            </w:r>
          </w:p>
        </w:tc>
        <w:tc>
          <w:tcPr>
            <w:tcW w:w="0" w:type="auto"/>
            <w:vAlign w:val="bottom"/>
          </w:tcPr>
          <w:p w14:paraId="4474F27E" w14:textId="65AB0A4B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976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5587986D" w14:textId="6DB6DE3F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41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4DEF6078" w14:textId="7B30E32D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56</w:t>
            </w:r>
          </w:p>
        </w:tc>
        <w:tc>
          <w:tcPr>
            <w:tcW w:w="0" w:type="auto"/>
            <w:vAlign w:val="bottom"/>
          </w:tcPr>
          <w:p w14:paraId="7354B162" w14:textId="1D882F7C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8.009</w:t>
            </w:r>
          </w:p>
        </w:tc>
        <w:tc>
          <w:tcPr>
            <w:tcW w:w="0" w:type="auto"/>
            <w:vAlign w:val="bottom"/>
          </w:tcPr>
          <w:p w14:paraId="1325FBFC" w14:textId="0C925E86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449</w:t>
            </w:r>
          </w:p>
        </w:tc>
      </w:tr>
      <w:tr w:rsidR="00E53BFA" w:rsidRPr="000F0407" w14:paraId="641FC454" w14:textId="77777777" w:rsidTr="00E53BFA">
        <w:tc>
          <w:tcPr>
            <w:tcW w:w="0" w:type="auto"/>
            <w:vAlign w:val="bottom"/>
          </w:tcPr>
          <w:p w14:paraId="50F793D1" w14:textId="1B791285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56</w:t>
            </w:r>
          </w:p>
        </w:tc>
        <w:tc>
          <w:tcPr>
            <w:tcW w:w="0" w:type="auto"/>
            <w:vAlign w:val="bottom"/>
          </w:tcPr>
          <w:p w14:paraId="44EEA965" w14:textId="0EC84712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57</w:t>
            </w:r>
          </w:p>
        </w:tc>
        <w:tc>
          <w:tcPr>
            <w:tcW w:w="0" w:type="auto"/>
            <w:vAlign w:val="bottom"/>
          </w:tcPr>
          <w:p w14:paraId="12E553D2" w14:textId="345B2D58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527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02CD67C0" w14:textId="28E75E77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04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1D11D6AB" w14:textId="6640F02D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57</w:t>
            </w:r>
          </w:p>
        </w:tc>
        <w:tc>
          <w:tcPr>
            <w:tcW w:w="0" w:type="auto"/>
            <w:vAlign w:val="bottom"/>
          </w:tcPr>
          <w:p w14:paraId="50650E27" w14:textId="644AE2B6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759</w:t>
            </w:r>
          </w:p>
        </w:tc>
        <w:tc>
          <w:tcPr>
            <w:tcW w:w="0" w:type="auto"/>
            <w:vAlign w:val="bottom"/>
          </w:tcPr>
          <w:p w14:paraId="4FDCC935" w14:textId="27E83D54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189</w:t>
            </w:r>
          </w:p>
        </w:tc>
      </w:tr>
      <w:tr w:rsidR="00E53BFA" w:rsidRPr="000F0407" w14:paraId="0CFFF543" w14:textId="77777777" w:rsidTr="00E53BFA">
        <w:tc>
          <w:tcPr>
            <w:tcW w:w="0" w:type="auto"/>
            <w:vAlign w:val="bottom"/>
          </w:tcPr>
          <w:p w14:paraId="31BBAEB2" w14:textId="4F1FB85F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87</w:t>
            </w:r>
          </w:p>
        </w:tc>
        <w:tc>
          <w:tcPr>
            <w:tcW w:w="0" w:type="auto"/>
            <w:vAlign w:val="bottom"/>
          </w:tcPr>
          <w:p w14:paraId="0829B6E3" w14:textId="0EF0F6BF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58</w:t>
            </w:r>
          </w:p>
        </w:tc>
        <w:tc>
          <w:tcPr>
            <w:tcW w:w="0" w:type="auto"/>
            <w:vAlign w:val="bottom"/>
          </w:tcPr>
          <w:p w14:paraId="4359DC3C" w14:textId="4D36B5E2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637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6962C55B" w14:textId="46EC774B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05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0D3A32EA" w14:textId="138597DC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58</w:t>
            </w:r>
          </w:p>
        </w:tc>
        <w:tc>
          <w:tcPr>
            <w:tcW w:w="0" w:type="auto"/>
            <w:vAlign w:val="bottom"/>
          </w:tcPr>
          <w:p w14:paraId="0CC00258" w14:textId="071F8C52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529</w:t>
            </w:r>
          </w:p>
        </w:tc>
        <w:tc>
          <w:tcPr>
            <w:tcW w:w="0" w:type="auto"/>
            <w:vAlign w:val="bottom"/>
          </w:tcPr>
          <w:p w14:paraId="3D269A73" w14:textId="6056DE82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051</w:t>
            </w:r>
          </w:p>
        </w:tc>
      </w:tr>
      <w:tr w:rsidR="00E53BFA" w:rsidRPr="000F0407" w14:paraId="06CC3C17" w14:textId="77777777" w:rsidTr="00E53BFA">
        <w:tc>
          <w:tcPr>
            <w:tcW w:w="0" w:type="auto"/>
            <w:vAlign w:val="bottom"/>
          </w:tcPr>
          <w:p w14:paraId="5270C9C1" w14:textId="78A94A11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63</w:t>
            </w:r>
          </w:p>
        </w:tc>
        <w:tc>
          <w:tcPr>
            <w:tcW w:w="0" w:type="auto"/>
            <w:vAlign w:val="bottom"/>
          </w:tcPr>
          <w:p w14:paraId="4BF8D6B7" w14:textId="118B5581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61</w:t>
            </w:r>
          </w:p>
        </w:tc>
        <w:tc>
          <w:tcPr>
            <w:tcW w:w="0" w:type="auto"/>
            <w:vAlign w:val="bottom"/>
          </w:tcPr>
          <w:p w14:paraId="24521003" w14:textId="295BFBEC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079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7B3CFB48" w14:textId="48DC6034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531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6D810233" w14:textId="7FA30E52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61</w:t>
            </w:r>
          </w:p>
        </w:tc>
        <w:tc>
          <w:tcPr>
            <w:tcW w:w="0" w:type="auto"/>
            <w:vAlign w:val="bottom"/>
          </w:tcPr>
          <w:p w14:paraId="093E40E9" w14:textId="2D694B9D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275</w:t>
            </w:r>
          </w:p>
        </w:tc>
        <w:tc>
          <w:tcPr>
            <w:tcW w:w="0" w:type="auto"/>
            <w:vAlign w:val="bottom"/>
          </w:tcPr>
          <w:p w14:paraId="344CF127" w14:textId="3B868833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335</w:t>
            </w:r>
          </w:p>
        </w:tc>
      </w:tr>
      <w:tr w:rsidR="00E53BFA" w:rsidRPr="000F0407" w14:paraId="7938D24E" w14:textId="77777777" w:rsidTr="00E53BFA">
        <w:tc>
          <w:tcPr>
            <w:tcW w:w="0" w:type="auto"/>
            <w:vAlign w:val="bottom"/>
          </w:tcPr>
          <w:p w14:paraId="6429E671" w14:textId="49639211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18</w:t>
            </w:r>
          </w:p>
        </w:tc>
        <w:tc>
          <w:tcPr>
            <w:tcW w:w="0" w:type="auto"/>
            <w:vAlign w:val="bottom"/>
          </w:tcPr>
          <w:p w14:paraId="367A5DB6" w14:textId="0BE77497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62</w:t>
            </w:r>
          </w:p>
        </w:tc>
        <w:tc>
          <w:tcPr>
            <w:tcW w:w="0" w:type="auto"/>
            <w:vAlign w:val="bottom"/>
          </w:tcPr>
          <w:p w14:paraId="0F69CEBC" w14:textId="4970733C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411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692CBDF0" w14:textId="7A01AF57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209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747F9081" w14:textId="3323CEEA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62</w:t>
            </w:r>
          </w:p>
        </w:tc>
        <w:tc>
          <w:tcPr>
            <w:tcW w:w="0" w:type="auto"/>
            <w:vAlign w:val="bottom"/>
          </w:tcPr>
          <w:p w14:paraId="5CD7896A" w14:textId="7FC5BE4C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647</w:t>
            </w:r>
          </w:p>
        </w:tc>
        <w:tc>
          <w:tcPr>
            <w:tcW w:w="0" w:type="auto"/>
            <w:vAlign w:val="bottom"/>
          </w:tcPr>
          <w:p w14:paraId="53BF9EB8" w14:textId="60225AE6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027</w:t>
            </w:r>
          </w:p>
        </w:tc>
      </w:tr>
      <w:tr w:rsidR="00E53BFA" w:rsidRPr="000F0407" w14:paraId="0DA62FA7" w14:textId="77777777" w:rsidTr="00E53BFA">
        <w:tc>
          <w:tcPr>
            <w:tcW w:w="0" w:type="auto"/>
            <w:vAlign w:val="bottom"/>
          </w:tcPr>
          <w:p w14:paraId="13E8F5E5" w14:textId="2DB0A80C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17</w:t>
            </w:r>
          </w:p>
        </w:tc>
        <w:tc>
          <w:tcPr>
            <w:tcW w:w="0" w:type="auto"/>
            <w:vAlign w:val="bottom"/>
          </w:tcPr>
          <w:p w14:paraId="6B2E19E5" w14:textId="6D2BAF8B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64</w:t>
            </w:r>
          </w:p>
        </w:tc>
        <w:tc>
          <w:tcPr>
            <w:tcW w:w="0" w:type="auto"/>
            <w:vAlign w:val="bottom"/>
          </w:tcPr>
          <w:p w14:paraId="62A45FE0" w14:textId="3FFA69DF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21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56FEED9D" w14:textId="04BC6BF4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4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0CEE86B1" w14:textId="21061BF9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64</w:t>
            </w:r>
          </w:p>
        </w:tc>
        <w:tc>
          <w:tcPr>
            <w:tcW w:w="0" w:type="auto"/>
            <w:vAlign w:val="bottom"/>
          </w:tcPr>
          <w:p w14:paraId="35B1E1EF" w14:textId="026BE0F3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174</w:t>
            </w:r>
          </w:p>
        </w:tc>
        <w:tc>
          <w:tcPr>
            <w:tcW w:w="0" w:type="auto"/>
            <w:vAlign w:val="bottom"/>
          </w:tcPr>
          <w:p w14:paraId="0435590E" w14:textId="7FA1744F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466</w:t>
            </w:r>
          </w:p>
        </w:tc>
      </w:tr>
      <w:tr w:rsidR="00E53BFA" w:rsidRPr="000F0407" w14:paraId="0BACF5C3" w14:textId="77777777" w:rsidTr="00E53BFA">
        <w:tc>
          <w:tcPr>
            <w:tcW w:w="0" w:type="auto"/>
            <w:vAlign w:val="bottom"/>
          </w:tcPr>
          <w:p w14:paraId="3B7ECAAC" w14:textId="4B861E3F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16</w:t>
            </w:r>
          </w:p>
        </w:tc>
        <w:tc>
          <w:tcPr>
            <w:tcW w:w="0" w:type="auto"/>
            <w:vAlign w:val="bottom"/>
          </w:tcPr>
          <w:p w14:paraId="0A31FA62" w14:textId="73432FF9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64</w:t>
            </w:r>
          </w:p>
        </w:tc>
        <w:tc>
          <w:tcPr>
            <w:tcW w:w="0" w:type="auto"/>
            <w:vAlign w:val="bottom"/>
          </w:tcPr>
          <w:p w14:paraId="3A5F4989" w14:textId="73946288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542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7494CEA1" w14:textId="1E94FE02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09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0BC7E9BB" w14:textId="6FF7F714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64</w:t>
            </w:r>
          </w:p>
        </w:tc>
        <w:tc>
          <w:tcPr>
            <w:tcW w:w="0" w:type="auto"/>
            <w:vAlign w:val="bottom"/>
          </w:tcPr>
          <w:p w14:paraId="0F5E6C80" w14:textId="16CEBF44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518</w:t>
            </w:r>
          </w:p>
        </w:tc>
        <w:tc>
          <w:tcPr>
            <w:tcW w:w="0" w:type="auto"/>
            <w:vAlign w:val="bottom"/>
          </w:tcPr>
          <w:p w14:paraId="34751B81" w14:textId="148C5711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122</w:t>
            </w:r>
          </w:p>
        </w:tc>
      </w:tr>
      <w:tr w:rsidR="00E53BFA" w:rsidRPr="000F0407" w14:paraId="25030C0F" w14:textId="77777777" w:rsidTr="00E53BFA">
        <w:tc>
          <w:tcPr>
            <w:tcW w:w="0" w:type="auto"/>
            <w:vAlign w:val="bottom"/>
          </w:tcPr>
          <w:p w14:paraId="055D01C6" w14:textId="54E15D47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13</w:t>
            </w:r>
          </w:p>
        </w:tc>
        <w:tc>
          <w:tcPr>
            <w:tcW w:w="0" w:type="auto"/>
            <w:vAlign w:val="bottom"/>
          </w:tcPr>
          <w:p w14:paraId="5C19CACA" w14:textId="64C462BA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65</w:t>
            </w:r>
          </w:p>
        </w:tc>
        <w:tc>
          <w:tcPr>
            <w:tcW w:w="0" w:type="auto"/>
            <w:vAlign w:val="bottom"/>
          </w:tcPr>
          <w:p w14:paraId="64859A9F" w14:textId="5D0C7606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328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7489AD89" w14:textId="4218B911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32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60D35090" w14:textId="66F4E5F7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65</w:t>
            </w:r>
          </w:p>
        </w:tc>
        <w:tc>
          <w:tcPr>
            <w:tcW w:w="0" w:type="auto"/>
            <w:vAlign w:val="bottom"/>
          </w:tcPr>
          <w:p w14:paraId="25C67E74" w14:textId="5C2716CF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461</w:t>
            </w:r>
          </w:p>
        </w:tc>
        <w:tc>
          <w:tcPr>
            <w:tcW w:w="0" w:type="auto"/>
            <w:vAlign w:val="bottom"/>
          </w:tcPr>
          <w:p w14:paraId="4AEDEF52" w14:textId="62A2FA7C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189</w:t>
            </w:r>
          </w:p>
        </w:tc>
      </w:tr>
      <w:tr w:rsidR="00E53BFA" w:rsidRPr="000F0407" w14:paraId="268300AF" w14:textId="77777777" w:rsidTr="00E53BFA">
        <w:tc>
          <w:tcPr>
            <w:tcW w:w="0" w:type="auto"/>
            <w:vAlign w:val="bottom"/>
          </w:tcPr>
          <w:p w14:paraId="00F26B2D" w14:textId="4980A8CD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112</w:t>
            </w:r>
          </w:p>
        </w:tc>
        <w:tc>
          <w:tcPr>
            <w:tcW w:w="0" w:type="auto"/>
            <w:vAlign w:val="bottom"/>
          </w:tcPr>
          <w:p w14:paraId="6F065B03" w14:textId="67D8A254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67</w:t>
            </w:r>
          </w:p>
        </w:tc>
        <w:tc>
          <w:tcPr>
            <w:tcW w:w="0" w:type="auto"/>
            <w:vAlign w:val="bottom"/>
          </w:tcPr>
          <w:p w14:paraId="61DE6EBC" w14:textId="7CD852E5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415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2D4B1636" w14:textId="11F107FE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255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349FEF62" w14:textId="2170477B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67</w:t>
            </w:r>
          </w:p>
        </w:tc>
        <w:tc>
          <w:tcPr>
            <w:tcW w:w="0" w:type="auto"/>
            <w:vAlign w:val="bottom"/>
          </w:tcPr>
          <w:p w14:paraId="76AF4D4D" w14:textId="6B730AC1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065</w:t>
            </w:r>
          </w:p>
        </w:tc>
        <w:tc>
          <w:tcPr>
            <w:tcW w:w="0" w:type="auto"/>
            <w:vAlign w:val="bottom"/>
          </w:tcPr>
          <w:p w14:paraId="3E3586D9" w14:textId="37707C7C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605</w:t>
            </w:r>
          </w:p>
        </w:tc>
      </w:tr>
      <w:tr w:rsidR="00E53BFA" w:rsidRPr="000F0407" w14:paraId="3AE33CF2" w14:textId="77777777" w:rsidTr="00E53BFA">
        <w:tc>
          <w:tcPr>
            <w:tcW w:w="0" w:type="auto"/>
            <w:vAlign w:val="bottom"/>
          </w:tcPr>
          <w:p w14:paraId="0ABE08DA" w14:textId="66CC44DB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121</w:t>
            </w:r>
          </w:p>
        </w:tc>
        <w:tc>
          <w:tcPr>
            <w:tcW w:w="0" w:type="auto"/>
            <w:vAlign w:val="bottom"/>
          </w:tcPr>
          <w:p w14:paraId="37664D6A" w14:textId="457A7E7E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67</w:t>
            </w:r>
          </w:p>
        </w:tc>
        <w:tc>
          <w:tcPr>
            <w:tcW w:w="0" w:type="auto"/>
            <w:vAlign w:val="bottom"/>
          </w:tcPr>
          <w:p w14:paraId="6AB4BA84" w14:textId="0753880F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618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32644015" w14:textId="2A976A96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05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4AFB2F35" w14:textId="716469F3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67</w:t>
            </w:r>
          </w:p>
        </w:tc>
        <w:tc>
          <w:tcPr>
            <w:tcW w:w="0" w:type="auto"/>
            <w:vAlign w:val="bottom"/>
          </w:tcPr>
          <w:p w14:paraId="214EEC55" w14:textId="3441855E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683</w:t>
            </w:r>
          </w:p>
        </w:tc>
        <w:tc>
          <w:tcPr>
            <w:tcW w:w="0" w:type="auto"/>
            <w:vAlign w:val="bottom"/>
          </w:tcPr>
          <w:p w14:paraId="6BCD37D1" w14:textId="50A624D0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013</w:t>
            </w:r>
          </w:p>
        </w:tc>
      </w:tr>
      <w:tr w:rsidR="00E53BFA" w:rsidRPr="000F0407" w14:paraId="4C38E6C5" w14:textId="77777777" w:rsidTr="00E53BFA">
        <w:tc>
          <w:tcPr>
            <w:tcW w:w="0" w:type="auto"/>
            <w:vAlign w:val="bottom"/>
          </w:tcPr>
          <w:p w14:paraId="3AA5D8AC" w14:textId="0DE0CCBE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114</w:t>
            </w:r>
          </w:p>
        </w:tc>
        <w:tc>
          <w:tcPr>
            <w:tcW w:w="0" w:type="auto"/>
            <w:vAlign w:val="bottom"/>
          </w:tcPr>
          <w:p w14:paraId="07760046" w14:textId="041B5D1C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74</w:t>
            </w:r>
          </w:p>
        </w:tc>
        <w:tc>
          <w:tcPr>
            <w:tcW w:w="0" w:type="auto"/>
            <w:vAlign w:val="bottom"/>
          </w:tcPr>
          <w:p w14:paraId="54F54356" w14:textId="28CFA49C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707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60252623" w14:textId="40EAB94E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03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0C34FC23" w14:textId="10DF2C36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74</w:t>
            </w:r>
          </w:p>
        </w:tc>
        <w:tc>
          <w:tcPr>
            <w:tcW w:w="0" w:type="auto"/>
            <w:vAlign w:val="bottom"/>
          </w:tcPr>
          <w:p w14:paraId="67B98203" w14:textId="5CAFD5A1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38</w:t>
            </w:r>
          </w:p>
        </w:tc>
        <w:tc>
          <w:tcPr>
            <w:tcW w:w="0" w:type="auto"/>
            <w:vAlign w:val="bottom"/>
          </w:tcPr>
          <w:p w14:paraId="52BD88E0" w14:textId="60A35C4D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36</w:t>
            </w:r>
          </w:p>
        </w:tc>
      </w:tr>
      <w:tr w:rsidR="00E53BFA" w:rsidRPr="000F0407" w14:paraId="3DD90AFD" w14:textId="77777777" w:rsidTr="00E53BFA">
        <w:tc>
          <w:tcPr>
            <w:tcW w:w="0" w:type="auto"/>
            <w:vAlign w:val="bottom"/>
          </w:tcPr>
          <w:p w14:paraId="3DF9F4E6" w14:textId="07D3CDDD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86</w:t>
            </w:r>
          </w:p>
        </w:tc>
        <w:tc>
          <w:tcPr>
            <w:tcW w:w="0" w:type="auto"/>
            <w:vAlign w:val="bottom"/>
          </w:tcPr>
          <w:p w14:paraId="3934F385" w14:textId="638D59AB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74</w:t>
            </w:r>
          </w:p>
        </w:tc>
        <w:tc>
          <w:tcPr>
            <w:tcW w:w="0" w:type="auto"/>
            <w:vAlign w:val="bottom"/>
          </w:tcPr>
          <w:p w14:paraId="3F6F1899" w14:textId="40B5F2C7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286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240F72E9" w14:textId="1F2F8739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45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7FB81980" w14:textId="7618D581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74</w:t>
            </w:r>
          </w:p>
        </w:tc>
        <w:tc>
          <w:tcPr>
            <w:tcW w:w="0" w:type="auto"/>
            <w:vAlign w:val="bottom"/>
          </w:tcPr>
          <w:p w14:paraId="54B740EE" w14:textId="31C3A668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484</w:t>
            </w:r>
          </w:p>
        </w:tc>
        <w:tc>
          <w:tcPr>
            <w:tcW w:w="0" w:type="auto"/>
            <w:vAlign w:val="bottom"/>
          </w:tcPr>
          <w:p w14:paraId="1542C700" w14:textId="39D3B707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256</w:t>
            </w:r>
          </w:p>
        </w:tc>
      </w:tr>
      <w:tr w:rsidR="00E53BFA" w:rsidRPr="000F0407" w14:paraId="0D3DA764" w14:textId="77777777" w:rsidTr="00E53BFA">
        <w:tc>
          <w:tcPr>
            <w:tcW w:w="0" w:type="auto"/>
            <w:vAlign w:val="bottom"/>
          </w:tcPr>
          <w:p w14:paraId="4A876A65" w14:textId="7D6361C1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97</w:t>
            </w:r>
          </w:p>
        </w:tc>
        <w:tc>
          <w:tcPr>
            <w:tcW w:w="0" w:type="auto"/>
            <w:vAlign w:val="bottom"/>
          </w:tcPr>
          <w:p w14:paraId="48098067" w14:textId="68AA3753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74</w:t>
            </w:r>
          </w:p>
        </w:tc>
        <w:tc>
          <w:tcPr>
            <w:tcW w:w="0" w:type="auto"/>
            <w:vAlign w:val="bottom"/>
          </w:tcPr>
          <w:p w14:paraId="2F8FD5D9" w14:textId="65196210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55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3C0BA4EC" w14:textId="19D3E3C5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19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25C2C954" w14:textId="0A2159D1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74</w:t>
            </w:r>
          </w:p>
        </w:tc>
        <w:tc>
          <w:tcPr>
            <w:tcW w:w="0" w:type="auto"/>
            <w:vAlign w:val="bottom"/>
          </w:tcPr>
          <w:p w14:paraId="3CB25BF4" w14:textId="3C7F6B56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839</w:t>
            </w:r>
          </w:p>
        </w:tc>
        <w:tc>
          <w:tcPr>
            <w:tcW w:w="0" w:type="auto"/>
            <w:vAlign w:val="bottom"/>
          </w:tcPr>
          <w:p w14:paraId="217E8193" w14:textId="7F4595DC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099</w:t>
            </w:r>
          </w:p>
        </w:tc>
      </w:tr>
      <w:tr w:rsidR="00E53BFA" w:rsidRPr="000F0407" w14:paraId="7943F113" w14:textId="77777777" w:rsidTr="00E53BFA">
        <w:tc>
          <w:tcPr>
            <w:tcW w:w="0" w:type="auto"/>
            <w:vAlign w:val="bottom"/>
          </w:tcPr>
          <w:p w14:paraId="114B69A5" w14:textId="70D5BBE1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22</w:t>
            </w:r>
          </w:p>
        </w:tc>
        <w:tc>
          <w:tcPr>
            <w:tcW w:w="0" w:type="auto"/>
            <w:vAlign w:val="bottom"/>
          </w:tcPr>
          <w:p w14:paraId="152088E7" w14:textId="5295933C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81</w:t>
            </w:r>
          </w:p>
        </w:tc>
        <w:tc>
          <w:tcPr>
            <w:tcW w:w="0" w:type="auto"/>
            <w:vAlign w:val="bottom"/>
          </w:tcPr>
          <w:p w14:paraId="1C30D4F8" w14:textId="4F3E3F3C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383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1866F9C6" w14:textId="220CC3DB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42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4188E5F0" w14:textId="2B930E09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81</w:t>
            </w:r>
          </w:p>
        </w:tc>
        <w:tc>
          <w:tcPr>
            <w:tcW w:w="0" w:type="auto"/>
            <w:vAlign w:val="bottom"/>
          </w:tcPr>
          <w:p w14:paraId="3BEA0D31" w14:textId="438E4583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232</w:t>
            </w:r>
          </w:p>
        </w:tc>
        <w:tc>
          <w:tcPr>
            <w:tcW w:w="0" w:type="auto"/>
            <w:vAlign w:val="bottom"/>
          </w:tcPr>
          <w:p w14:paraId="1D08E4F3" w14:textId="440D8F0D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578</w:t>
            </w:r>
          </w:p>
        </w:tc>
      </w:tr>
      <w:tr w:rsidR="00E53BFA" w:rsidRPr="000F0407" w14:paraId="13F6A2FC" w14:textId="77777777" w:rsidTr="00E53BFA">
        <w:tc>
          <w:tcPr>
            <w:tcW w:w="0" w:type="auto"/>
            <w:vAlign w:val="bottom"/>
          </w:tcPr>
          <w:p w14:paraId="3E846BF3" w14:textId="5EC260FA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119</w:t>
            </w:r>
          </w:p>
        </w:tc>
        <w:tc>
          <w:tcPr>
            <w:tcW w:w="0" w:type="auto"/>
            <w:vAlign w:val="bottom"/>
          </w:tcPr>
          <w:p w14:paraId="792E2177" w14:textId="620F4E67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92</w:t>
            </w:r>
          </w:p>
        </w:tc>
        <w:tc>
          <w:tcPr>
            <w:tcW w:w="0" w:type="auto"/>
            <w:vAlign w:val="bottom"/>
          </w:tcPr>
          <w:p w14:paraId="79C6CA6A" w14:textId="003FC1BA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839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5A502BD5" w14:textId="28F7BD29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081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50AE76CD" w14:textId="5735C51B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92</w:t>
            </w:r>
          </w:p>
        </w:tc>
        <w:tc>
          <w:tcPr>
            <w:tcW w:w="0" w:type="auto"/>
            <w:vAlign w:val="bottom"/>
          </w:tcPr>
          <w:p w14:paraId="501069F1" w14:textId="44D77F6A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553</w:t>
            </w:r>
          </w:p>
        </w:tc>
        <w:tc>
          <w:tcPr>
            <w:tcW w:w="0" w:type="auto"/>
            <w:vAlign w:val="bottom"/>
          </w:tcPr>
          <w:p w14:paraId="20BD29BB" w14:textId="1A3FE0D9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367</w:t>
            </w:r>
          </w:p>
        </w:tc>
      </w:tr>
      <w:tr w:rsidR="00E53BFA" w:rsidRPr="000F0407" w14:paraId="3A3D43F1" w14:textId="77777777" w:rsidTr="00E53BFA">
        <w:tc>
          <w:tcPr>
            <w:tcW w:w="0" w:type="auto"/>
            <w:vAlign w:val="bottom"/>
          </w:tcPr>
          <w:p w14:paraId="77D74BED" w14:textId="43209767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109</w:t>
            </w:r>
          </w:p>
        </w:tc>
        <w:tc>
          <w:tcPr>
            <w:tcW w:w="0" w:type="auto"/>
            <w:vAlign w:val="bottom"/>
          </w:tcPr>
          <w:p w14:paraId="1988ADA6" w14:textId="545D138C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92</w:t>
            </w:r>
          </w:p>
        </w:tc>
        <w:tc>
          <w:tcPr>
            <w:tcW w:w="0" w:type="auto"/>
            <w:vAlign w:val="bottom"/>
          </w:tcPr>
          <w:p w14:paraId="2B7A782C" w14:textId="11C3C67E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279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1460F2AC" w14:textId="1EA28114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641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664A7D49" w14:textId="1FA1A86B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92</w:t>
            </w:r>
          </w:p>
        </w:tc>
        <w:tc>
          <w:tcPr>
            <w:tcW w:w="0" w:type="auto"/>
            <w:vAlign w:val="bottom"/>
          </w:tcPr>
          <w:p w14:paraId="52B53A53" w14:textId="17C6E492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488</w:t>
            </w:r>
          </w:p>
        </w:tc>
        <w:tc>
          <w:tcPr>
            <w:tcW w:w="0" w:type="auto"/>
            <w:vAlign w:val="bottom"/>
          </w:tcPr>
          <w:p w14:paraId="0D8B7612" w14:textId="443B6465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432</w:t>
            </w:r>
          </w:p>
        </w:tc>
      </w:tr>
      <w:tr w:rsidR="00E53BFA" w:rsidRPr="000F0407" w14:paraId="48FD0524" w14:textId="77777777" w:rsidTr="00E53BFA">
        <w:tc>
          <w:tcPr>
            <w:tcW w:w="0" w:type="auto"/>
            <w:vAlign w:val="bottom"/>
          </w:tcPr>
          <w:p w14:paraId="5B643F41" w14:textId="5B3EA3AC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19</w:t>
            </w:r>
          </w:p>
        </w:tc>
        <w:tc>
          <w:tcPr>
            <w:tcW w:w="0" w:type="auto"/>
            <w:vAlign w:val="bottom"/>
          </w:tcPr>
          <w:p w14:paraId="2FDB7E20" w14:textId="0D19DB4C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94</w:t>
            </w:r>
          </w:p>
        </w:tc>
        <w:tc>
          <w:tcPr>
            <w:tcW w:w="0" w:type="auto"/>
            <w:vAlign w:val="bottom"/>
          </w:tcPr>
          <w:p w14:paraId="12825F7B" w14:textId="33FEB5F9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496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2E959A99" w14:textId="4D97D03F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44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3C5899CD" w14:textId="358748BD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94</w:t>
            </w:r>
          </w:p>
        </w:tc>
        <w:tc>
          <w:tcPr>
            <w:tcW w:w="0" w:type="auto"/>
            <w:vAlign w:val="bottom"/>
          </w:tcPr>
          <w:p w14:paraId="2E112C7C" w14:textId="21FE5088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266</w:t>
            </w:r>
          </w:p>
        </w:tc>
        <w:tc>
          <w:tcPr>
            <w:tcW w:w="0" w:type="auto"/>
            <w:vAlign w:val="bottom"/>
          </w:tcPr>
          <w:p w14:paraId="63E450CF" w14:textId="34642B07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674</w:t>
            </w:r>
          </w:p>
        </w:tc>
      </w:tr>
      <w:tr w:rsidR="00E53BFA" w:rsidRPr="000F0407" w14:paraId="0582033A" w14:textId="77777777" w:rsidTr="00E53BFA">
        <w:tc>
          <w:tcPr>
            <w:tcW w:w="0" w:type="auto"/>
            <w:vAlign w:val="bottom"/>
          </w:tcPr>
          <w:p w14:paraId="2DBB1E28" w14:textId="541CE2F8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120</w:t>
            </w:r>
          </w:p>
        </w:tc>
        <w:tc>
          <w:tcPr>
            <w:tcW w:w="0" w:type="auto"/>
            <w:vAlign w:val="bottom"/>
          </w:tcPr>
          <w:p w14:paraId="7E80A378" w14:textId="733C1503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95</w:t>
            </w:r>
          </w:p>
        </w:tc>
        <w:tc>
          <w:tcPr>
            <w:tcW w:w="0" w:type="auto"/>
            <w:vAlign w:val="bottom"/>
          </w:tcPr>
          <w:p w14:paraId="280C229D" w14:textId="62FF1AE2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512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7498A9CA" w14:textId="6FB7479C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43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1FB69289" w14:textId="01D3792C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95</w:t>
            </w:r>
          </w:p>
        </w:tc>
        <w:tc>
          <w:tcPr>
            <w:tcW w:w="0" w:type="auto"/>
            <w:vAlign w:val="bottom"/>
          </w:tcPr>
          <w:p w14:paraId="3A2057D4" w14:textId="28DC475B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897</w:t>
            </w:r>
          </w:p>
        </w:tc>
        <w:tc>
          <w:tcPr>
            <w:tcW w:w="0" w:type="auto"/>
            <w:vAlign w:val="bottom"/>
          </w:tcPr>
          <w:p w14:paraId="05D6337D" w14:textId="25AA34A5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053</w:t>
            </w:r>
          </w:p>
        </w:tc>
      </w:tr>
      <w:tr w:rsidR="00E53BFA" w:rsidRPr="000F0407" w14:paraId="75C0C3B2" w14:textId="77777777" w:rsidTr="00E53BFA">
        <w:tc>
          <w:tcPr>
            <w:tcW w:w="0" w:type="auto"/>
            <w:vAlign w:val="bottom"/>
          </w:tcPr>
          <w:p w14:paraId="67C2801D" w14:textId="65432102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26</w:t>
            </w:r>
          </w:p>
        </w:tc>
        <w:tc>
          <w:tcPr>
            <w:tcW w:w="0" w:type="auto"/>
            <w:vAlign w:val="bottom"/>
          </w:tcPr>
          <w:p w14:paraId="2BB9D3A5" w14:textId="5B5634F3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98</w:t>
            </w:r>
          </w:p>
        </w:tc>
        <w:tc>
          <w:tcPr>
            <w:tcW w:w="0" w:type="auto"/>
            <w:vAlign w:val="bottom"/>
          </w:tcPr>
          <w:p w14:paraId="12F92521" w14:textId="153A2559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616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7B1221B3" w14:textId="72B77D5A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36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01A3D182" w14:textId="0DB26C78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98</w:t>
            </w:r>
          </w:p>
        </w:tc>
        <w:tc>
          <w:tcPr>
            <w:tcW w:w="0" w:type="auto"/>
            <w:vAlign w:val="bottom"/>
          </w:tcPr>
          <w:p w14:paraId="04A916E9" w14:textId="10F7F8DC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918</w:t>
            </w:r>
          </w:p>
        </w:tc>
        <w:tc>
          <w:tcPr>
            <w:tcW w:w="0" w:type="auto"/>
            <w:vAlign w:val="bottom"/>
          </w:tcPr>
          <w:p w14:paraId="65E0A257" w14:textId="1412CB6B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062</w:t>
            </w:r>
          </w:p>
        </w:tc>
      </w:tr>
      <w:tr w:rsidR="00E53BFA" w:rsidRPr="000F0407" w14:paraId="5587E821" w14:textId="77777777" w:rsidTr="00E53BFA">
        <w:tc>
          <w:tcPr>
            <w:tcW w:w="0" w:type="auto"/>
            <w:vAlign w:val="bottom"/>
          </w:tcPr>
          <w:p w14:paraId="7F206751" w14:textId="0450E47A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108</w:t>
            </w:r>
          </w:p>
        </w:tc>
        <w:tc>
          <w:tcPr>
            <w:tcW w:w="0" w:type="auto"/>
            <w:vAlign w:val="bottom"/>
          </w:tcPr>
          <w:p w14:paraId="19287EBF" w14:textId="2E59DCAF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8</w:t>
            </w:r>
          </w:p>
        </w:tc>
        <w:tc>
          <w:tcPr>
            <w:tcW w:w="0" w:type="auto"/>
            <w:vAlign w:val="bottom"/>
          </w:tcPr>
          <w:p w14:paraId="419323A7" w14:textId="48740089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576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44CB9556" w14:textId="2545753E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42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512CCBA6" w14:textId="301283E4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8</w:t>
            </w:r>
          </w:p>
        </w:tc>
        <w:tc>
          <w:tcPr>
            <w:tcW w:w="0" w:type="auto"/>
            <w:vAlign w:val="bottom"/>
          </w:tcPr>
          <w:p w14:paraId="3E8D7D1E" w14:textId="515A8843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355</w:t>
            </w:r>
          </w:p>
        </w:tc>
        <w:tc>
          <w:tcPr>
            <w:tcW w:w="0" w:type="auto"/>
            <w:vAlign w:val="bottom"/>
          </w:tcPr>
          <w:p w14:paraId="5505AB42" w14:textId="192A424B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645</w:t>
            </w:r>
          </w:p>
        </w:tc>
      </w:tr>
      <w:tr w:rsidR="00E53BFA" w:rsidRPr="000F0407" w14:paraId="4D418756" w14:textId="77777777" w:rsidTr="00E53BFA">
        <w:tc>
          <w:tcPr>
            <w:tcW w:w="0" w:type="auto"/>
            <w:vAlign w:val="bottom"/>
          </w:tcPr>
          <w:p w14:paraId="59E11C11" w14:textId="74AF8D75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99</w:t>
            </w:r>
          </w:p>
        </w:tc>
        <w:tc>
          <w:tcPr>
            <w:tcW w:w="0" w:type="auto"/>
            <w:vAlign w:val="bottom"/>
          </w:tcPr>
          <w:p w14:paraId="2BFEAF77" w14:textId="0DD2BBB7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8.09</w:t>
            </w:r>
          </w:p>
        </w:tc>
        <w:tc>
          <w:tcPr>
            <w:tcW w:w="0" w:type="auto"/>
            <w:vAlign w:val="bottom"/>
          </w:tcPr>
          <w:p w14:paraId="649E224C" w14:textId="687818D8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995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2196B50C" w14:textId="625E0D9A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095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2DAC555E" w14:textId="053DE375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8.09</w:t>
            </w:r>
          </w:p>
        </w:tc>
        <w:tc>
          <w:tcPr>
            <w:tcW w:w="0" w:type="auto"/>
            <w:vAlign w:val="bottom"/>
          </w:tcPr>
          <w:p w14:paraId="4753BFFB" w14:textId="324BB96D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817</w:t>
            </w:r>
          </w:p>
        </w:tc>
        <w:tc>
          <w:tcPr>
            <w:tcW w:w="0" w:type="auto"/>
            <w:vAlign w:val="bottom"/>
          </w:tcPr>
          <w:p w14:paraId="72F8C8F0" w14:textId="1E154DBC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273</w:t>
            </w:r>
          </w:p>
        </w:tc>
      </w:tr>
      <w:tr w:rsidR="00E53BFA" w:rsidRPr="000F0407" w14:paraId="7233970E" w14:textId="77777777" w:rsidTr="00E53BFA">
        <w:tc>
          <w:tcPr>
            <w:tcW w:w="0" w:type="auto"/>
            <w:vAlign w:val="bottom"/>
          </w:tcPr>
          <w:p w14:paraId="65F1DAA9" w14:textId="4D3CC5CE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24</w:t>
            </w:r>
          </w:p>
        </w:tc>
        <w:tc>
          <w:tcPr>
            <w:tcW w:w="0" w:type="auto"/>
            <w:vAlign w:val="bottom"/>
          </w:tcPr>
          <w:p w14:paraId="0A5E7F3B" w14:textId="2F7D4927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8.14</w:t>
            </w:r>
          </w:p>
        </w:tc>
        <w:tc>
          <w:tcPr>
            <w:tcW w:w="0" w:type="auto"/>
            <w:vAlign w:val="bottom"/>
          </w:tcPr>
          <w:p w14:paraId="6643BB3F" w14:textId="746C246C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249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4F733E4C" w14:textId="73BE3978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891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1329BE5B" w14:textId="3253F58C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8.14</w:t>
            </w:r>
          </w:p>
        </w:tc>
        <w:tc>
          <w:tcPr>
            <w:tcW w:w="0" w:type="auto"/>
            <w:vAlign w:val="bottom"/>
          </w:tcPr>
          <w:p w14:paraId="43786D3E" w14:textId="59FFC3F0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425</w:t>
            </w:r>
          </w:p>
        </w:tc>
        <w:tc>
          <w:tcPr>
            <w:tcW w:w="0" w:type="auto"/>
            <w:vAlign w:val="bottom"/>
          </w:tcPr>
          <w:p w14:paraId="7E03C899" w14:textId="440CC459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715</w:t>
            </w:r>
          </w:p>
        </w:tc>
      </w:tr>
      <w:tr w:rsidR="00E53BFA" w:rsidRPr="000F0407" w14:paraId="3B914CA5" w14:textId="77777777" w:rsidTr="00E53BFA">
        <w:tc>
          <w:tcPr>
            <w:tcW w:w="0" w:type="auto"/>
            <w:vAlign w:val="bottom"/>
          </w:tcPr>
          <w:p w14:paraId="4036EF7E" w14:textId="63AFA2B5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101</w:t>
            </w:r>
          </w:p>
        </w:tc>
        <w:tc>
          <w:tcPr>
            <w:tcW w:w="0" w:type="auto"/>
            <w:vAlign w:val="bottom"/>
          </w:tcPr>
          <w:p w14:paraId="168E94E9" w14:textId="6401EC2B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8.15</w:t>
            </w:r>
          </w:p>
        </w:tc>
        <w:tc>
          <w:tcPr>
            <w:tcW w:w="0" w:type="auto"/>
            <w:vAlign w:val="bottom"/>
          </w:tcPr>
          <w:p w14:paraId="76F363D7" w14:textId="38CE1579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8.236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724A2DF5" w14:textId="551A935B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08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22D1FDC7" w14:textId="38D57555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8.15</w:t>
            </w:r>
          </w:p>
        </w:tc>
        <w:tc>
          <w:tcPr>
            <w:tcW w:w="0" w:type="auto"/>
            <w:vAlign w:val="bottom"/>
          </w:tcPr>
          <w:p w14:paraId="6D0172D0" w14:textId="7003000A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869</w:t>
            </w:r>
          </w:p>
        </w:tc>
        <w:tc>
          <w:tcPr>
            <w:tcW w:w="0" w:type="auto"/>
            <w:vAlign w:val="bottom"/>
          </w:tcPr>
          <w:p w14:paraId="6B9E8641" w14:textId="3E256862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281</w:t>
            </w:r>
          </w:p>
        </w:tc>
      </w:tr>
      <w:tr w:rsidR="00E53BFA" w:rsidRPr="000F0407" w14:paraId="048195F0" w14:textId="77777777" w:rsidTr="00E53BFA">
        <w:tc>
          <w:tcPr>
            <w:tcW w:w="0" w:type="auto"/>
            <w:vAlign w:val="bottom"/>
          </w:tcPr>
          <w:p w14:paraId="50363879" w14:textId="7793E013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95</w:t>
            </w:r>
          </w:p>
        </w:tc>
        <w:tc>
          <w:tcPr>
            <w:tcW w:w="0" w:type="auto"/>
            <w:vAlign w:val="bottom"/>
          </w:tcPr>
          <w:p w14:paraId="4B214E53" w14:textId="7F0826D2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8.15</w:t>
            </w:r>
          </w:p>
        </w:tc>
        <w:tc>
          <w:tcPr>
            <w:tcW w:w="0" w:type="auto"/>
            <w:vAlign w:val="bottom"/>
          </w:tcPr>
          <w:p w14:paraId="57C6B439" w14:textId="76C6321C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8.35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7CFCC206" w14:textId="2C7D44B3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07AC5FC9" w14:textId="3C224F0B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8.15</w:t>
            </w:r>
          </w:p>
        </w:tc>
        <w:tc>
          <w:tcPr>
            <w:tcW w:w="0" w:type="auto"/>
            <w:vAlign w:val="bottom"/>
          </w:tcPr>
          <w:p w14:paraId="7AE36261" w14:textId="0B3F31DD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8.458</w:t>
            </w:r>
          </w:p>
        </w:tc>
        <w:tc>
          <w:tcPr>
            <w:tcW w:w="0" w:type="auto"/>
            <w:vAlign w:val="bottom"/>
          </w:tcPr>
          <w:p w14:paraId="00422492" w14:textId="1268AF19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308</w:t>
            </w:r>
          </w:p>
        </w:tc>
      </w:tr>
      <w:tr w:rsidR="00E53BFA" w:rsidRPr="000F0407" w14:paraId="49D3787A" w14:textId="77777777" w:rsidTr="00E53BFA">
        <w:tc>
          <w:tcPr>
            <w:tcW w:w="0" w:type="auto"/>
            <w:vAlign w:val="bottom"/>
          </w:tcPr>
          <w:p w14:paraId="7A61C1B2" w14:textId="5CC1497D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36</w:t>
            </w:r>
          </w:p>
        </w:tc>
        <w:tc>
          <w:tcPr>
            <w:tcW w:w="0" w:type="auto"/>
            <w:vAlign w:val="bottom"/>
          </w:tcPr>
          <w:p w14:paraId="1350CA01" w14:textId="7E2D1EAB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8.2</w:t>
            </w:r>
          </w:p>
        </w:tc>
        <w:tc>
          <w:tcPr>
            <w:tcW w:w="0" w:type="auto"/>
            <w:vAlign w:val="bottom"/>
          </w:tcPr>
          <w:p w14:paraId="1D62511F" w14:textId="23FE734B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8.332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5FCED40C" w14:textId="7399D0BF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13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1CA9BCA2" w14:textId="55121451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8.2</w:t>
            </w:r>
          </w:p>
        </w:tc>
        <w:tc>
          <w:tcPr>
            <w:tcW w:w="0" w:type="auto"/>
            <w:vAlign w:val="bottom"/>
          </w:tcPr>
          <w:p w14:paraId="36B65863" w14:textId="31A25725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7.951</w:t>
            </w:r>
          </w:p>
        </w:tc>
        <w:tc>
          <w:tcPr>
            <w:tcW w:w="0" w:type="auto"/>
            <w:vAlign w:val="bottom"/>
          </w:tcPr>
          <w:p w14:paraId="0C699706" w14:textId="3BF5F99D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249</w:t>
            </w:r>
          </w:p>
        </w:tc>
      </w:tr>
      <w:tr w:rsidR="00E53BFA" w:rsidRPr="000F0407" w14:paraId="75A513A8" w14:textId="77777777" w:rsidTr="00E53BFA">
        <w:tc>
          <w:tcPr>
            <w:tcW w:w="0" w:type="auto"/>
            <w:vAlign w:val="bottom"/>
          </w:tcPr>
          <w:p w14:paraId="50C1BC1B" w14:textId="6EEA1AAE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82</w:t>
            </w:r>
          </w:p>
        </w:tc>
        <w:tc>
          <w:tcPr>
            <w:tcW w:w="0" w:type="auto"/>
            <w:vAlign w:val="bottom"/>
          </w:tcPr>
          <w:p w14:paraId="335A4534" w14:textId="260E899C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8.29</w:t>
            </w:r>
          </w:p>
        </w:tc>
        <w:tc>
          <w:tcPr>
            <w:tcW w:w="0" w:type="auto"/>
            <w:vAlign w:val="bottom"/>
          </w:tcPr>
          <w:p w14:paraId="291DBD39" w14:textId="16C1FE04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8.845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74F10BAC" w14:textId="2B3A98DA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555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5E59A8C3" w14:textId="6675C756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8.29</w:t>
            </w:r>
          </w:p>
        </w:tc>
        <w:tc>
          <w:tcPr>
            <w:tcW w:w="0" w:type="auto"/>
            <w:vAlign w:val="bottom"/>
          </w:tcPr>
          <w:p w14:paraId="30AC349B" w14:textId="4F6D1D23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9.14</w:t>
            </w:r>
          </w:p>
        </w:tc>
        <w:tc>
          <w:tcPr>
            <w:tcW w:w="0" w:type="auto"/>
            <w:vAlign w:val="bottom"/>
          </w:tcPr>
          <w:p w14:paraId="596AEA23" w14:textId="28039AF6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85</w:t>
            </w:r>
          </w:p>
        </w:tc>
      </w:tr>
      <w:tr w:rsidR="00E53BFA" w:rsidRPr="000F0407" w14:paraId="4CFFECBB" w14:textId="77777777" w:rsidTr="00E53BFA">
        <w:tc>
          <w:tcPr>
            <w:tcW w:w="0" w:type="auto"/>
            <w:vAlign w:val="bottom"/>
          </w:tcPr>
          <w:p w14:paraId="58F01728" w14:textId="02069BEC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83</w:t>
            </w:r>
          </w:p>
        </w:tc>
        <w:tc>
          <w:tcPr>
            <w:tcW w:w="0" w:type="auto"/>
            <w:vAlign w:val="bottom"/>
          </w:tcPr>
          <w:p w14:paraId="0DB52E94" w14:textId="52984D1A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8.49</w:t>
            </w:r>
          </w:p>
        </w:tc>
        <w:tc>
          <w:tcPr>
            <w:tcW w:w="0" w:type="auto"/>
            <w:vAlign w:val="bottom"/>
          </w:tcPr>
          <w:p w14:paraId="7AC89D75" w14:textId="37D2CA45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8.409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7D4D8C75" w14:textId="2CA69228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081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2312678E" w14:textId="2D5CA1A4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8.49</w:t>
            </w:r>
          </w:p>
        </w:tc>
        <w:tc>
          <w:tcPr>
            <w:tcW w:w="0" w:type="auto"/>
            <w:vAlign w:val="bottom"/>
          </w:tcPr>
          <w:p w14:paraId="141B8097" w14:textId="55B1D4FD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8.613</w:t>
            </w:r>
          </w:p>
        </w:tc>
        <w:tc>
          <w:tcPr>
            <w:tcW w:w="0" w:type="auto"/>
            <w:vAlign w:val="bottom"/>
          </w:tcPr>
          <w:p w14:paraId="7E20D7B3" w14:textId="2244C188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123</w:t>
            </w:r>
          </w:p>
        </w:tc>
      </w:tr>
      <w:tr w:rsidR="00E53BFA" w:rsidRPr="000F0407" w14:paraId="27521880" w14:textId="77777777" w:rsidTr="00E53BFA">
        <w:tc>
          <w:tcPr>
            <w:tcW w:w="0" w:type="auto"/>
            <w:vAlign w:val="bottom"/>
          </w:tcPr>
          <w:p w14:paraId="1129A1C5" w14:textId="0D41E140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75</w:t>
            </w:r>
          </w:p>
        </w:tc>
        <w:tc>
          <w:tcPr>
            <w:tcW w:w="0" w:type="auto"/>
            <w:vAlign w:val="bottom"/>
          </w:tcPr>
          <w:p w14:paraId="052FC242" w14:textId="336B0A20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8.74</w:t>
            </w:r>
          </w:p>
        </w:tc>
        <w:tc>
          <w:tcPr>
            <w:tcW w:w="0" w:type="auto"/>
            <w:vAlign w:val="bottom"/>
          </w:tcPr>
          <w:p w14:paraId="143C2097" w14:textId="2C70381B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8.846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61BB06B0" w14:textId="68252C69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10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5EFC72DD" w14:textId="42C14D28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8.74</w:t>
            </w:r>
          </w:p>
        </w:tc>
        <w:tc>
          <w:tcPr>
            <w:tcW w:w="0" w:type="auto"/>
            <w:vAlign w:val="bottom"/>
          </w:tcPr>
          <w:p w14:paraId="15CF7BD4" w14:textId="0CB9CDB4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8.593</w:t>
            </w:r>
          </w:p>
        </w:tc>
        <w:tc>
          <w:tcPr>
            <w:tcW w:w="0" w:type="auto"/>
            <w:vAlign w:val="bottom"/>
          </w:tcPr>
          <w:p w14:paraId="53CE2AF0" w14:textId="4F152185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147</w:t>
            </w:r>
          </w:p>
        </w:tc>
      </w:tr>
      <w:tr w:rsidR="00E53BFA" w:rsidRPr="000F0407" w14:paraId="51A32B11" w14:textId="77777777" w:rsidTr="00E53BFA">
        <w:tc>
          <w:tcPr>
            <w:tcW w:w="0" w:type="auto"/>
            <w:vAlign w:val="bottom"/>
          </w:tcPr>
          <w:p w14:paraId="13829BC7" w14:textId="7525B8B8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74</w:t>
            </w:r>
          </w:p>
        </w:tc>
        <w:tc>
          <w:tcPr>
            <w:tcW w:w="0" w:type="auto"/>
            <w:vAlign w:val="bottom"/>
          </w:tcPr>
          <w:p w14:paraId="149EDA64" w14:textId="432C5F5B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8.88</w:t>
            </w:r>
          </w:p>
        </w:tc>
        <w:tc>
          <w:tcPr>
            <w:tcW w:w="0" w:type="auto"/>
            <w:vAlign w:val="bottom"/>
          </w:tcPr>
          <w:p w14:paraId="2D2CF18A" w14:textId="18531149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8.911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303B125A" w14:textId="45CACE39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031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653BCAA7" w14:textId="78B3CED1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8.88</w:t>
            </w:r>
          </w:p>
        </w:tc>
        <w:tc>
          <w:tcPr>
            <w:tcW w:w="0" w:type="auto"/>
            <w:vAlign w:val="bottom"/>
          </w:tcPr>
          <w:p w14:paraId="41DA5F34" w14:textId="25123086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8.989</w:t>
            </w:r>
          </w:p>
        </w:tc>
        <w:tc>
          <w:tcPr>
            <w:tcW w:w="0" w:type="auto"/>
            <w:vAlign w:val="bottom"/>
          </w:tcPr>
          <w:p w14:paraId="7183355D" w14:textId="45DC3D40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109</w:t>
            </w:r>
          </w:p>
        </w:tc>
      </w:tr>
      <w:tr w:rsidR="00E53BFA" w:rsidRPr="000F0407" w14:paraId="2E18A753" w14:textId="77777777" w:rsidTr="00E53BFA">
        <w:tc>
          <w:tcPr>
            <w:tcW w:w="0" w:type="auto"/>
            <w:vAlign w:val="bottom"/>
          </w:tcPr>
          <w:p w14:paraId="7BB815CC" w14:textId="10563D19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76</w:t>
            </w:r>
          </w:p>
        </w:tc>
        <w:tc>
          <w:tcPr>
            <w:tcW w:w="0" w:type="auto"/>
            <w:vAlign w:val="bottom"/>
          </w:tcPr>
          <w:p w14:paraId="60291F28" w14:textId="57729A22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9.24</w:t>
            </w:r>
          </w:p>
        </w:tc>
        <w:tc>
          <w:tcPr>
            <w:tcW w:w="0" w:type="auto"/>
            <w:vAlign w:val="bottom"/>
          </w:tcPr>
          <w:p w14:paraId="249D18AD" w14:textId="628FF114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8.916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39C861D7" w14:textId="4720673A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32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575E4966" w14:textId="2D269F69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9.24</w:t>
            </w:r>
          </w:p>
        </w:tc>
        <w:tc>
          <w:tcPr>
            <w:tcW w:w="0" w:type="auto"/>
            <w:vAlign w:val="bottom"/>
          </w:tcPr>
          <w:p w14:paraId="5732B528" w14:textId="3DBE4CD8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8.836</w:t>
            </w:r>
          </w:p>
        </w:tc>
        <w:tc>
          <w:tcPr>
            <w:tcW w:w="0" w:type="auto"/>
            <w:vAlign w:val="bottom"/>
          </w:tcPr>
          <w:p w14:paraId="4F5C96F9" w14:textId="4896E22B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404</w:t>
            </w:r>
          </w:p>
        </w:tc>
      </w:tr>
      <w:tr w:rsidR="00E53BFA" w:rsidRPr="000F0407" w14:paraId="26235722" w14:textId="77777777" w:rsidTr="00E53BFA">
        <w:tc>
          <w:tcPr>
            <w:tcW w:w="0" w:type="auto"/>
            <w:vAlign w:val="bottom"/>
          </w:tcPr>
          <w:p w14:paraId="02D7DEF7" w14:textId="4125098A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72</w:t>
            </w:r>
          </w:p>
        </w:tc>
        <w:tc>
          <w:tcPr>
            <w:tcW w:w="0" w:type="auto"/>
            <w:vAlign w:val="bottom"/>
          </w:tcPr>
          <w:p w14:paraId="2E916BF8" w14:textId="44EBDB6F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9.35</w:t>
            </w:r>
          </w:p>
        </w:tc>
        <w:tc>
          <w:tcPr>
            <w:tcW w:w="0" w:type="auto"/>
            <w:vAlign w:val="bottom"/>
          </w:tcPr>
          <w:p w14:paraId="1BE7D274" w14:textId="274E052C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9.362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27816FF4" w14:textId="77292646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01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2BB0A5E1" w14:textId="5F6F7472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9.35</w:t>
            </w:r>
          </w:p>
        </w:tc>
        <w:tc>
          <w:tcPr>
            <w:tcW w:w="0" w:type="auto"/>
            <w:vAlign w:val="bottom"/>
          </w:tcPr>
          <w:p w14:paraId="32D87218" w14:textId="51D317AC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9.248</w:t>
            </w:r>
          </w:p>
        </w:tc>
        <w:tc>
          <w:tcPr>
            <w:tcW w:w="0" w:type="auto"/>
            <w:vAlign w:val="bottom"/>
          </w:tcPr>
          <w:p w14:paraId="349DD5E4" w14:textId="2A400EA8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102</w:t>
            </w:r>
          </w:p>
        </w:tc>
      </w:tr>
      <w:tr w:rsidR="00E53BFA" w:rsidRPr="000F0407" w14:paraId="5F22D856" w14:textId="77777777" w:rsidTr="00E53BFA">
        <w:tc>
          <w:tcPr>
            <w:tcW w:w="0" w:type="auto"/>
            <w:vAlign w:val="bottom"/>
          </w:tcPr>
          <w:p w14:paraId="34D27BE2" w14:textId="00AE3B9A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84</w:t>
            </w:r>
          </w:p>
        </w:tc>
        <w:tc>
          <w:tcPr>
            <w:tcW w:w="0" w:type="auto"/>
            <w:vAlign w:val="bottom"/>
          </w:tcPr>
          <w:p w14:paraId="09E7605A" w14:textId="37313346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9.37</w:t>
            </w:r>
          </w:p>
        </w:tc>
        <w:tc>
          <w:tcPr>
            <w:tcW w:w="0" w:type="auto"/>
            <w:vAlign w:val="bottom"/>
          </w:tcPr>
          <w:p w14:paraId="0C68089B" w14:textId="7588E456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9.363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0E1EE6B9" w14:textId="1FACAFBB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00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5285F477" w14:textId="767F0F75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9.37</w:t>
            </w:r>
          </w:p>
        </w:tc>
        <w:tc>
          <w:tcPr>
            <w:tcW w:w="0" w:type="auto"/>
            <w:vAlign w:val="bottom"/>
          </w:tcPr>
          <w:p w14:paraId="780047FA" w14:textId="0380DFD6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9.237</w:t>
            </w:r>
          </w:p>
        </w:tc>
        <w:tc>
          <w:tcPr>
            <w:tcW w:w="0" w:type="auto"/>
            <w:vAlign w:val="bottom"/>
          </w:tcPr>
          <w:p w14:paraId="3DD63E5A" w14:textId="0217D09D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133</w:t>
            </w:r>
          </w:p>
        </w:tc>
      </w:tr>
      <w:tr w:rsidR="00E53BFA" w:rsidRPr="000F0407" w14:paraId="1B59C9E9" w14:textId="77777777" w:rsidTr="00E53BFA">
        <w:tc>
          <w:tcPr>
            <w:tcW w:w="0" w:type="auto"/>
            <w:vAlign w:val="bottom"/>
          </w:tcPr>
          <w:p w14:paraId="56D24CAF" w14:textId="3EDE4F68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80</w:t>
            </w:r>
          </w:p>
        </w:tc>
        <w:tc>
          <w:tcPr>
            <w:tcW w:w="0" w:type="auto"/>
            <w:vAlign w:val="bottom"/>
          </w:tcPr>
          <w:p w14:paraId="5CD4AF90" w14:textId="719924A4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9.46</w:t>
            </w:r>
          </w:p>
        </w:tc>
        <w:tc>
          <w:tcPr>
            <w:tcW w:w="0" w:type="auto"/>
            <w:vAlign w:val="bottom"/>
          </w:tcPr>
          <w:p w14:paraId="666006EB" w14:textId="1B1F9BF2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9.475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0CF65CE3" w14:textId="26AE49D7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-0.015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62561913" w14:textId="66AACF87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9.46</w:t>
            </w:r>
          </w:p>
        </w:tc>
        <w:tc>
          <w:tcPr>
            <w:tcW w:w="0" w:type="auto"/>
            <w:vAlign w:val="bottom"/>
          </w:tcPr>
          <w:p w14:paraId="1C0CD8FA" w14:textId="41E86C99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9.262</w:t>
            </w:r>
          </w:p>
        </w:tc>
        <w:tc>
          <w:tcPr>
            <w:tcW w:w="0" w:type="auto"/>
            <w:vAlign w:val="bottom"/>
          </w:tcPr>
          <w:p w14:paraId="33ECB7F4" w14:textId="0C9B1269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198</w:t>
            </w:r>
          </w:p>
        </w:tc>
      </w:tr>
      <w:tr w:rsidR="00E53BFA" w:rsidRPr="000F0407" w14:paraId="226C892E" w14:textId="77777777" w:rsidTr="00E53BFA">
        <w:tc>
          <w:tcPr>
            <w:tcW w:w="0" w:type="auto"/>
            <w:vAlign w:val="bottom"/>
          </w:tcPr>
          <w:p w14:paraId="5EA3A0F2" w14:textId="0753760E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C71</w:t>
            </w:r>
          </w:p>
        </w:tc>
        <w:tc>
          <w:tcPr>
            <w:tcW w:w="0" w:type="auto"/>
            <w:vAlign w:val="bottom"/>
          </w:tcPr>
          <w:p w14:paraId="466251AF" w14:textId="27E4AC5D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9.55</w:t>
            </w:r>
          </w:p>
        </w:tc>
        <w:tc>
          <w:tcPr>
            <w:tcW w:w="0" w:type="auto"/>
            <w:vAlign w:val="bottom"/>
          </w:tcPr>
          <w:p w14:paraId="44E48462" w14:textId="0AB524E2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8.86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0DB78D54" w14:textId="6254B54F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69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55B58E4E" w14:textId="341DFE0B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9.55</w:t>
            </w:r>
          </w:p>
        </w:tc>
        <w:tc>
          <w:tcPr>
            <w:tcW w:w="0" w:type="auto"/>
            <w:vAlign w:val="bottom"/>
          </w:tcPr>
          <w:p w14:paraId="3121286B" w14:textId="7DA7B2CD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8.774</w:t>
            </w:r>
          </w:p>
        </w:tc>
        <w:tc>
          <w:tcPr>
            <w:tcW w:w="0" w:type="auto"/>
            <w:vAlign w:val="bottom"/>
          </w:tcPr>
          <w:p w14:paraId="601861CB" w14:textId="25835544" w:rsidR="00E53BFA" w:rsidRPr="000F0407" w:rsidRDefault="00E53BFA" w:rsidP="00E53BFA">
            <w:pPr>
              <w:rPr>
                <w:rFonts w:ascii="Times New Roman" w:hAnsi="Times New Roman" w:cs="Times New Roman"/>
              </w:rPr>
            </w:pPr>
            <w:r w:rsidRPr="000F0407">
              <w:rPr>
                <w:rFonts w:ascii="Times New Roman" w:hAnsi="Times New Roman" w:cs="Times New Roman"/>
                <w:color w:val="000000"/>
              </w:rPr>
              <w:t>0.776</w:t>
            </w:r>
          </w:p>
        </w:tc>
      </w:tr>
      <w:tr w:rsidR="00E53BFA" w:rsidRPr="000F0407" w14:paraId="128C72F9" w14:textId="77777777" w:rsidTr="00E53BFA">
        <w:tc>
          <w:tcPr>
            <w:tcW w:w="0" w:type="auto"/>
            <w:vAlign w:val="bottom"/>
          </w:tcPr>
          <w:p w14:paraId="38D77AC9" w14:textId="7D484AC6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C104</w:t>
            </w:r>
          </w:p>
        </w:tc>
        <w:tc>
          <w:tcPr>
            <w:tcW w:w="0" w:type="auto"/>
            <w:vAlign w:val="bottom"/>
          </w:tcPr>
          <w:p w14:paraId="3D8E3907" w14:textId="596996F9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5.39</w:t>
            </w:r>
          </w:p>
        </w:tc>
        <w:tc>
          <w:tcPr>
            <w:tcW w:w="0" w:type="auto"/>
            <w:vAlign w:val="bottom"/>
          </w:tcPr>
          <w:p w14:paraId="142E8A60" w14:textId="42D1B0D7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5.672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587F4DA1" w14:textId="0179EE8B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-0.28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26D201A4" w14:textId="56DDCBB8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5.39</w:t>
            </w:r>
          </w:p>
        </w:tc>
        <w:tc>
          <w:tcPr>
            <w:tcW w:w="0" w:type="auto"/>
            <w:vAlign w:val="bottom"/>
          </w:tcPr>
          <w:p w14:paraId="6195B67C" w14:textId="15DD3C05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5.403</w:t>
            </w:r>
          </w:p>
        </w:tc>
        <w:tc>
          <w:tcPr>
            <w:tcW w:w="0" w:type="auto"/>
            <w:vAlign w:val="bottom"/>
          </w:tcPr>
          <w:p w14:paraId="47869EF2" w14:textId="63544E0D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-0.013</w:t>
            </w:r>
          </w:p>
        </w:tc>
      </w:tr>
      <w:tr w:rsidR="00E53BFA" w:rsidRPr="000F0407" w14:paraId="5FF419BD" w14:textId="77777777" w:rsidTr="00E53BFA">
        <w:tc>
          <w:tcPr>
            <w:tcW w:w="0" w:type="auto"/>
            <w:vAlign w:val="bottom"/>
          </w:tcPr>
          <w:p w14:paraId="312371C1" w14:textId="3DC0F415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C106</w:t>
            </w:r>
          </w:p>
        </w:tc>
        <w:tc>
          <w:tcPr>
            <w:tcW w:w="0" w:type="auto"/>
            <w:vAlign w:val="bottom"/>
          </w:tcPr>
          <w:p w14:paraId="37CFD4E7" w14:textId="2E609C34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6.14</w:t>
            </w:r>
          </w:p>
        </w:tc>
        <w:tc>
          <w:tcPr>
            <w:tcW w:w="0" w:type="auto"/>
            <w:vAlign w:val="bottom"/>
          </w:tcPr>
          <w:p w14:paraId="3B2768F3" w14:textId="4B553C46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6.452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71F2139B" w14:textId="1FF62AEA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-0.31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6EE71FA3" w14:textId="34433871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6.14</w:t>
            </w:r>
          </w:p>
        </w:tc>
        <w:tc>
          <w:tcPr>
            <w:tcW w:w="0" w:type="auto"/>
            <w:vAlign w:val="bottom"/>
          </w:tcPr>
          <w:p w14:paraId="33B593A5" w14:textId="11D91A39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6.272</w:t>
            </w:r>
          </w:p>
        </w:tc>
        <w:tc>
          <w:tcPr>
            <w:tcW w:w="0" w:type="auto"/>
            <w:vAlign w:val="bottom"/>
          </w:tcPr>
          <w:p w14:paraId="57EDFC47" w14:textId="50CFC802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-0.132</w:t>
            </w:r>
          </w:p>
        </w:tc>
      </w:tr>
      <w:tr w:rsidR="00E53BFA" w:rsidRPr="000F0407" w14:paraId="0A42EBBC" w14:textId="77777777" w:rsidTr="00E53BFA">
        <w:tc>
          <w:tcPr>
            <w:tcW w:w="0" w:type="auto"/>
            <w:vAlign w:val="bottom"/>
          </w:tcPr>
          <w:p w14:paraId="328C61B8" w14:textId="41D9128C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C43</w:t>
            </w:r>
          </w:p>
        </w:tc>
        <w:tc>
          <w:tcPr>
            <w:tcW w:w="0" w:type="auto"/>
            <w:vAlign w:val="bottom"/>
          </w:tcPr>
          <w:p w14:paraId="4E8DA590" w14:textId="3FA95FE6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6.19</w:t>
            </w:r>
          </w:p>
        </w:tc>
        <w:tc>
          <w:tcPr>
            <w:tcW w:w="0" w:type="auto"/>
            <w:vAlign w:val="bottom"/>
          </w:tcPr>
          <w:p w14:paraId="2B15575C" w14:textId="5FD0C8A1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6.276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6CC53A4A" w14:textId="67ADACAA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-0.08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655A08DD" w14:textId="4E38E39F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6.19</w:t>
            </w:r>
          </w:p>
        </w:tc>
        <w:tc>
          <w:tcPr>
            <w:tcW w:w="0" w:type="auto"/>
            <w:vAlign w:val="bottom"/>
          </w:tcPr>
          <w:p w14:paraId="4A12FA59" w14:textId="77811E01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6.416</w:t>
            </w:r>
          </w:p>
        </w:tc>
        <w:tc>
          <w:tcPr>
            <w:tcW w:w="0" w:type="auto"/>
            <w:vAlign w:val="bottom"/>
          </w:tcPr>
          <w:p w14:paraId="551B1008" w14:textId="2F690500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-0.226</w:t>
            </w:r>
          </w:p>
        </w:tc>
      </w:tr>
      <w:tr w:rsidR="00E53BFA" w:rsidRPr="000F0407" w14:paraId="10E01BE5" w14:textId="77777777" w:rsidTr="00E53BFA">
        <w:tc>
          <w:tcPr>
            <w:tcW w:w="0" w:type="auto"/>
            <w:vAlign w:val="bottom"/>
          </w:tcPr>
          <w:p w14:paraId="445A4332" w14:textId="0CC5F058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C41</w:t>
            </w:r>
          </w:p>
        </w:tc>
        <w:tc>
          <w:tcPr>
            <w:tcW w:w="0" w:type="auto"/>
            <w:vAlign w:val="bottom"/>
          </w:tcPr>
          <w:p w14:paraId="55D09BF8" w14:textId="20A219BE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6.48</w:t>
            </w:r>
          </w:p>
        </w:tc>
        <w:tc>
          <w:tcPr>
            <w:tcW w:w="0" w:type="auto"/>
            <w:vAlign w:val="bottom"/>
          </w:tcPr>
          <w:p w14:paraId="3EFC6BE2" w14:textId="05C2433A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6.752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74C3A16D" w14:textId="0899BA33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-0.27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1014DB1F" w14:textId="6AF1958F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6.48</w:t>
            </w:r>
          </w:p>
        </w:tc>
        <w:tc>
          <w:tcPr>
            <w:tcW w:w="0" w:type="auto"/>
            <w:vAlign w:val="bottom"/>
          </w:tcPr>
          <w:p w14:paraId="0B26E5F1" w14:textId="51037081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6.434</w:t>
            </w:r>
          </w:p>
        </w:tc>
        <w:tc>
          <w:tcPr>
            <w:tcW w:w="0" w:type="auto"/>
            <w:vAlign w:val="bottom"/>
          </w:tcPr>
          <w:p w14:paraId="6E50126F" w14:textId="0BFFF1E3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0.046</w:t>
            </w:r>
          </w:p>
        </w:tc>
      </w:tr>
      <w:tr w:rsidR="00E53BFA" w:rsidRPr="000F0407" w14:paraId="2528CA97" w14:textId="77777777" w:rsidTr="00E53BFA">
        <w:tc>
          <w:tcPr>
            <w:tcW w:w="0" w:type="auto"/>
            <w:vAlign w:val="bottom"/>
          </w:tcPr>
          <w:p w14:paraId="009AE581" w14:textId="0C88FDDD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C113</w:t>
            </w:r>
          </w:p>
        </w:tc>
        <w:tc>
          <w:tcPr>
            <w:tcW w:w="0" w:type="auto"/>
            <w:vAlign w:val="bottom"/>
          </w:tcPr>
          <w:p w14:paraId="51633A03" w14:textId="7E7FB7C3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6.71</w:t>
            </w:r>
          </w:p>
        </w:tc>
        <w:tc>
          <w:tcPr>
            <w:tcW w:w="0" w:type="auto"/>
            <w:vAlign w:val="bottom"/>
          </w:tcPr>
          <w:p w14:paraId="66B56F1D" w14:textId="04B9A1B0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6.471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597491A9" w14:textId="607C9B80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0.239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6804F056" w14:textId="74EF4FF4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6.71</w:t>
            </w:r>
          </w:p>
        </w:tc>
        <w:tc>
          <w:tcPr>
            <w:tcW w:w="0" w:type="auto"/>
            <w:vAlign w:val="bottom"/>
          </w:tcPr>
          <w:p w14:paraId="2084FB52" w14:textId="1BDB3037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6.641</w:t>
            </w:r>
          </w:p>
        </w:tc>
        <w:tc>
          <w:tcPr>
            <w:tcW w:w="0" w:type="auto"/>
            <w:vAlign w:val="bottom"/>
          </w:tcPr>
          <w:p w14:paraId="28AA37BB" w14:textId="42D56919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0.069</w:t>
            </w:r>
          </w:p>
        </w:tc>
      </w:tr>
      <w:tr w:rsidR="00E53BFA" w:rsidRPr="000F0407" w14:paraId="3FC7869E" w14:textId="77777777" w:rsidTr="00E53BFA">
        <w:tc>
          <w:tcPr>
            <w:tcW w:w="0" w:type="auto"/>
            <w:vAlign w:val="bottom"/>
          </w:tcPr>
          <w:p w14:paraId="28F0CB8A" w14:textId="2766710B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C37</w:t>
            </w:r>
          </w:p>
        </w:tc>
        <w:tc>
          <w:tcPr>
            <w:tcW w:w="0" w:type="auto"/>
            <w:vAlign w:val="bottom"/>
          </w:tcPr>
          <w:p w14:paraId="38BD27F4" w14:textId="200B69EC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6.87</w:t>
            </w:r>
          </w:p>
        </w:tc>
        <w:tc>
          <w:tcPr>
            <w:tcW w:w="0" w:type="auto"/>
            <w:vAlign w:val="bottom"/>
          </w:tcPr>
          <w:p w14:paraId="4BB285AB" w14:textId="70EB3BAD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6.544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1ABEDCA5" w14:textId="0B5D5DDA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0.32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27237285" w14:textId="102DC9FD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6.87</w:t>
            </w:r>
          </w:p>
        </w:tc>
        <w:tc>
          <w:tcPr>
            <w:tcW w:w="0" w:type="auto"/>
            <w:vAlign w:val="bottom"/>
          </w:tcPr>
          <w:p w14:paraId="15ED2439" w14:textId="47AAA396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6.402</w:t>
            </w:r>
          </w:p>
        </w:tc>
        <w:tc>
          <w:tcPr>
            <w:tcW w:w="0" w:type="auto"/>
            <w:vAlign w:val="bottom"/>
          </w:tcPr>
          <w:p w14:paraId="45935242" w14:textId="78527F90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0.468</w:t>
            </w:r>
          </w:p>
        </w:tc>
      </w:tr>
      <w:tr w:rsidR="00E53BFA" w:rsidRPr="000F0407" w14:paraId="69467A60" w14:textId="77777777" w:rsidTr="00E53BFA">
        <w:tc>
          <w:tcPr>
            <w:tcW w:w="0" w:type="auto"/>
            <w:vAlign w:val="bottom"/>
          </w:tcPr>
          <w:p w14:paraId="648430AA" w14:textId="17E62D5E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C33</w:t>
            </w:r>
          </w:p>
        </w:tc>
        <w:tc>
          <w:tcPr>
            <w:tcW w:w="0" w:type="auto"/>
            <w:vAlign w:val="bottom"/>
          </w:tcPr>
          <w:p w14:paraId="3E4BDEB9" w14:textId="74673953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6.94</w:t>
            </w:r>
          </w:p>
        </w:tc>
        <w:tc>
          <w:tcPr>
            <w:tcW w:w="0" w:type="auto"/>
            <w:vAlign w:val="bottom"/>
          </w:tcPr>
          <w:p w14:paraId="7FAC276F" w14:textId="370F1E9D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7.027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0A71D16D" w14:textId="5A163172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-0.08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4B7BFF10" w14:textId="0FF4C1DC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6.94</w:t>
            </w:r>
          </w:p>
        </w:tc>
        <w:tc>
          <w:tcPr>
            <w:tcW w:w="0" w:type="auto"/>
            <w:vAlign w:val="bottom"/>
          </w:tcPr>
          <w:p w14:paraId="6EF4F90D" w14:textId="3BBDC2DA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7.089</w:t>
            </w:r>
          </w:p>
        </w:tc>
        <w:tc>
          <w:tcPr>
            <w:tcW w:w="0" w:type="auto"/>
            <w:vAlign w:val="bottom"/>
          </w:tcPr>
          <w:p w14:paraId="47036BAC" w14:textId="79E90C4B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-0.149</w:t>
            </w:r>
          </w:p>
        </w:tc>
      </w:tr>
      <w:tr w:rsidR="00E53BFA" w:rsidRPr="000F0407" w14:paraId="2B02F12C" w14:textId="77777777" w:rsidTr="00E53BFA">
        <w:tc>
          <w:tcPr>
            <w:tcW w:w="0" w:type="auto"/>
            <w:vAlign w:val="bottom"/>
          </w:tcPr>
          <w:p w14:paraId="4FD1AD5C" w14:textId="2073B609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C32</w:t>
            </w:r>
          </w:p>
        </w:tc>
        <w:tc>
          <w:tcPr>
            <w:tcW w:w="0" w:type="auto"/>
            <w:vAlign w:val="bottom"/>
          </w:tcPr>
          <w:p w14:paraId="39F47F42" w14:textId="121B4606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6.95</w:t>
            </w:r>
          </w:p>
        </w:tc>
        <w:tc>
          <w:tcPr>
            <w:tcW w:w="0" w:type="auto"/>
            <w:vAlign w:val="bottom"/>
          </w:tcPr>
          <w:p w14:paraId="73C2E2D6" w14:textId="3B5A03FC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6.848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1685201C" w14:textId="0757B00B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0.10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0C2D8919" w14:textId="7C89970C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6.95</w:t>
            </w:r>
          </w:p>
        </w:tc>
        <w:tc>
          <w:tcPr>
            <w:tcW w:w="0" w:type="auto"/>
            <w:vAlign w:val="bottom"/>
          </w:tcPr>
          <w:p w14:paraId="49F13D07" w14:textId="4574A6AA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6.932</w:t>
            </w:r>
          </w:p>
        </w:tc>
        <w:tc>
          <w:tcPr>
            <w:tcW w:w="0" w:type="auto"/>
            <w:vAlign w:val="bottom"/>
          </w:tcPr>
          <w:p w14:paraId="46BF112E" w14:textId="272A929D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0.018</w:t>
            </w:r>
          </w:p>
        </w:tc>
      </w:tr>
      <w:tr w:rsidR="00E53BFA" w:rsidRPr="000F0407" w14:paraId="0BDC32F1" w14:textId="77777777" w:rsidTr="00E53BFA">
        <w:tc>
          <w:tcPr>
            <w:tcW w:w="0" w:type="auto"/>
            <w:vAlign w:val="bottom"/>
          </w:tcPr>
          <w:p w14:paraId="2AEAE832" w14:textId="4A095323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C34</w:t>
            </w:r>
          </w:p>
        </w:tc>
        <w:tc>
          <w:tcPr>
            <w:tcW w:w="0" w:type="auto"/>
            <w:vAlign w:val="bottom"/>
          </w:tcPr>
          <w:p w14:paraId="10DA9D62" w14:textId="62C747F2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6.96</w:t>
            </w:r>
          </w:p>
        </w:tc>
        <w:tc>
          <w:tcPr>
            <w:tcW w:w="0" w:type="auto"/>
            <w:vAlign w:val="bottom"/>
          </w:tcPr>
          <w:p w14:paraId="2DD47C90" w14:textId="121FEDC7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6.948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4BBB707C" w14:textId="6DF19D1E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0.01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70D72C85" w14:textId="2747561F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6.96</w:t>
            </w:r>
          </w:p>
        </w:tc>
        <w:tc>
          <w:tcPr>
            <w:tcW w:w="0" w:type="auto"/>
            <w:vAlign w:val="bottom"/>
          </w:tcPr>
          <w:p w14:paraId="09D3E49A" w14:textId="76BFA8DE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6.828</w:t>
            </w:r>
          </w:p>
        </w:tc>
        <w:tc>
          <w:tcPr>
            <w:tcW w:w="0" w:type="auto"/>
            <w:vAlign w:val="bottom"/>
          </w:tcPr>
          <w:p w14:paraId="20F5AC35" w14:textId="31BE4309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0.132</w:t>
            </w:r>
          </w:p>
        </w:tc>
      </w:tr>
      <w:tr w:rsidR="00E53BFA" w:rsidRPr="000F0407" w14:paraId="454A42E7" w14:textId="77777777" w:rsidTr="00E53BFA">
        <w:tc>
          <w:tcPr>
            <w:tcW w:w="0" w:type="auto"/>
            <w:vAlign w:val="bottom"/>
          </w:tcPr>
          <w:p w14:paraId="199AF82F" w14:textId="69258015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C29</w:t>
            </w:r>
          </w:p>
        </w:tc>
        <w:tc>
          <w:tcPr>
            <w:tcW w:w="0" w:type="auto"/>
            <w:vAlign w:val="bottom"/>
          </w:tcPr>
          <w:p w14:paraId="692FD221" w14:textId="5EAF8CF4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6.96</w:t>
            </w:r>
          </w:p>
        </w:tc>
        <w:tc>
          <w:tcPr>
            <w:tcW w:w="0" w:type="auto"/>
            <w:vAlign w:val="bottom"/>
          </w:tcPr>
          <w:p w14:paraId="6A9D1886" w14:textId="0FBF58FD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7.258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27C2B309" w14:textId="3AC5AE6A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-0.29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735B1863" w14:textId="6B1E89CE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6.96</w:t>
            </w:r>
          </w:p>
        </w:tc>
        <w:tc>
          <w:tcPr>
            <w:tcW w:w="0" w:type="auto"/>
            <w:vAlign w:val="bottom"/>
          </w:tcPr>
          <w:p w14:paraId="08C3900B" w14:textId="0D99A65D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7.068</w:t>
            </w:r>
          </w:p>
        </w:tc>
        <w:tc>
          <w:tcPr>
            <w:tcW w:w="0" w:type="auto"/>
            <w:vAlign w:val="bottom"/>
          </w:tcPr>
          <w:p w14:paraId="5179B60F" w14:textId="5A900172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-0.108</w:t>
            </w:r>
          </w:p>
        </w:tc>
      </w:tr>
      <w:tr w:rsidR="00E53BFA" w:rsidRPr="000F0407" w14:paraId="15F7F400" w14:textId="77777777" w:rsidTr="00E53BFA">
        <w:tc>
          <w:tcPr>
            <w:tcW w:w="0" w:type="auto"/>
            <w:vAlign w:val="bottom"/>
          </w:tcPr>
          <w:p w14:paraId="4CF56F82" w14:textId="4CC0DD71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C31</w:t>
            </w:r>
          </w:p>
        </w:tc>
        <w:tc>
          <w:tcPr>
            <w:tcW w:w="0" w:type="auto"/>
            <w:vAlign w:val="bottom"/>
          </w:tcPr>
          <w:p w14:paraId="7EC3B506" w14:textId="1DFC1617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7.06</w:t>
            </w:r>
          </w:p>
        </w:tc>
        <w:tc>
          <w:tcPr>
            <w:tcW w:w="0" w:type="auto"/>
            <w:vAlign w:val="bottom"/>
          </w:tcPr>
          <w:p w14:paraId="3504AF7A" w14:textId="6AE82241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6.936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0FCC9E62" w14:textId="667716C4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0.12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37E4DEE2" w14:textId="61944D13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7.06</w:t>
            </w:r>
          </w:p>
        </w:tc>
        <w:tc>
          <w:tcPr>
            <w:tcW w:w="0" w:type="auto"/>
            <w:vAlign w:val="bottom"/>
          </w:tcPr>
          <w:p w14:paraId="6247504D" w14:textId="115DC9DE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6.859</w:t>
            </w:r>
          </w:p>
        </w:tc>
        <w:tc>
          <w:tcPr>
            <w:tcW w:w="0" w:type="auto"/>
            <w:vAlign w:val="bottom"/>
          </w:tcPr>
          <w:p w14:paraId="64E08FC2" w14:textId="5615F5B5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0.201</w:t>
            </w:r>
          </w:p>
        </w:tc>
      </w:tr>
      <w:tr w:rsidR="00E53BFA" w:rsidRPr="000F0407" w14:paraId="19AB4E92" w14:textId="77777777" w:rsidTr="00E53BFA">
        <w:tc>
          <w:tcPr>
            <w:tcW w:w="0" w:type="auto"/>
            <w:vAlign w:val="bottom"/>
          </w:tcPr>
          <w:p w14:paraId="64585467" w14:textId="01B1407D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C30</w:t>
            </w:r>
          </w:p>
        </w:tc>
        <w:tc>
          <w:tcPr>
            <w:tcW w:w="0" w:type="auto"/>
            <w:vAlign w:val="bottom"/>
          </w:tcPr>
          <w:p w14:paraId="2BAADA4C" w14:textId="0803A260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7.07</w:t>
            </w:r>
          </w:p>
        </w:tc>
        <w:tc>
          <w:tcPr>
            <w:tcW w:w="0" w:type="auto"/>
            <w:vAlign w:val="bottom"/>
          </w:tcPr>
          <w:p w14:paraId="54855825" w14:textId="0E7901BD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7.164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1A9368AC" w14:textId="5344775B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-0.09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2423512C" w14:textId="237FF31A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7.07</w:t>
            </w:r>
          </w:p>
        </w:tc>
        <w:tc>
          <w:tcPr>
            <w:tcW w:w="0" w:type="auto"/>
            <w:vAlign w:val="bottom"/>
          </w:tcPr>
          <w:p w14:paraId="79EDD1C8" w14:textId="7E9DF7D2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6.921</w:t>
            </w:r>
          </w:p>
        </w:tc>
        <w:tc>
          <w:tcPr>
            <w:tcW w:w="0" w:type="auto"/>
            <w:vAlign w:val="bottom"/>
          </w:tcPr>
          <w:p w14:paraId="3395ECD4" w14:textId="0D392928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0.149</w:t>
            </w:r>
          </w:p>
        </w:tc>
      </w:tr>
      <w:tr w:rsidR="00E53BFA" w:rsidRPr="000F0407" w14:paraId="271A592F" w14:textId="77777777" w:rsidTr="00E53BFA">
        <w:tc>
          <w:tcPr>
            <w:tcW w:w="0" w:type="auto"/>
            <w:vAlign w:val="bottom"/>
          </w:tcPr>
          <w:p w14:paraId="5BF1EA70" w14:textId="04A3C880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C67</w:t>
            </w:r>
          </w:p>
        </w:tc>
        <w:tc>
          <w:tcPr>
            <w:tcW w:w="0" w:type="auto"/>
            <w:vAlign w:val="bottom"/>
          </w:tcPr>
          <w:p w14:paraId="6ABBBBC1" w14:textId="1A4F779F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7.14</w:t>
            </w:r>
          </w:p>
        </w:tc>
        <w:tc>
          <w:tcPr>
            <w:tcW w:w="0" w:type="auto"/>
            <w:vAlign w:val="bottom"/>
          </w:tcPr>
          <w:p w14:paraId="3F1EB8A0" w14:textId="75ACCD2D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7.198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189D9FFA" w14:textId="01481CF4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-0.05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720F0917" w14:textId="64EC8C5E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7.14</w:t>
            </w:r>
          </w:p>
        </w:tc>
        <w:tc>
          <w:tcPr>
            <w:tcW w:w="0" w:type="auto"/>
            <w:vAlign w:val="bottom"/>
          </w:tcPr>
          <w:p w14:paraId="45DCBE4D" w14:textId="61D1CBC3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7.195</w:t>
            </w:r>
          </w:p>
        </w:tc>
        <w:tc>
          <w:tcPr>
            <w:tcW w:w="0" w:type="auto"/>
            <w:vAlign w:val="bottom"/>
          </w:tcPr>
          <w:p w14:paraId="407D6F0F" w14:textId="4882DAF8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-0.055</w:t>
            </w:r>
          </w:p>
        </w:tc>
      </w:tr>
      <w:tr w:rsidR="00E53BFA" w:rsidRPr="000F0407" w14:paraId="2ED93FE3" w14:textId="77777777" w:rsidTr="00E53BFA">
        <w:tc>
          <w:tcPr>
            <w:tcW w:w="0" w:type="auto"/>
            <w:vAlign w:val="bottom"/>
          </w:tcPr>
          <w:p w14:paraId="38DC2589" w14:textId="468B7BCE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C117</w:t>
            </w:r>
          </w:p>
        </w:tc>
        <w:tc>
          <w:tcPr>
            <w:tcW w:w="0" w:type="auto"/>
            <w:vAlign w:val="bottom"/>
          </w:tcPr>
          <w:p w14:paraId="7098BADB" w14:textId="70196C65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7.22</w:t>
            </w:r>
          </w:p>
        </w:tc>
        <w:tc>
          <w:tcPr>
            <w:tcW w:w="0" w:type="auto"/>
            <w:vAlign w:val="bottom"/>
          </w:tcPr>
          <w:p w14:paraId="2E454557" w14:textId="1A604CD7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7.115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3281F618" w14:textId="7B70882D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0.105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3ECAC83E" w14:textId="5F1741D8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7.22</w:t>
            </w:r>
          </w:p>
        </w:tc>
        <w:tc>
          <w:tcPr>
            <w:tcW w:w="0" w:type="auto"/>
            <w:vAlign w:val="bottom"/>
          </w:tcPr>
          <w:p w14:paraId="0470BDFB" w14:textId="1A45EEF0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7.435</w:t>
            </w:r>
          </w:p>
        </w:tc>
        <w:tc>
          <w:tcPr>
            <w:tcW w:w="0" w:type="auto"/>
            <w:vAlign w:val="bottom"/>
          </w:tcPr>
          <w:p w14:paraId="7434F649" w14:textId="07EC1D25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-0.215</w:t>
            </w:r>
          </w:p>
        </w:tc>
      </w:tr>
      <w:tr w:rsidR="00E53BFA" w:rsidRPr="000F0407" w14:paraId="7E40F021" w14:textId="77777777" w:rsidTr="00E53BFA">
        <w:tc>
          <w:tcPr>
            <w:tcW w:w="0" w:type="auto"/>
            <w:vAlign w:val="bottom"/>
          </w:tcPr>
          <w:p w14:paraId="5F74BA8F" w14:textId="27252FC5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C02</w:t>
            </w:r>
          </w:p>
        </w:tc>
        <w:tc>
          <w:tcPr>
            <w:tcW w:w="0" w:type="auto"/>
            <w:vAlign w:val="bottom"/>
          </w:tcPr>
          <w:p w14:paraId="1C25EAA6" w14:textId="58A65123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7.22</w:t>
            </w:r>
          </w:p>
        </w:tc>
        <w:tc>
          <w:tcPr>
            <w:tcW w:w="0" w:type="auto"/>
            <w:vAlign w:val="bottom"/>
          </w:tcPr>
          <w:p w14:paraId="75A7AEF4" w14:textId="7F838ADF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7.164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3CEFBFE0" w14:textId="74738113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0.05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54A0CA51" w14:textId="0826D183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7.22</w:t>
            </w:r>
          </w:p>
        </w:tc>
        <w:tc>
          <w:tcPr>
            <w:tcW w:w="0" w:type="auto"/>
            <w:vAlign w:val="bottom"/>
          </w:tcPr>
          <w:p w14:paraId="377E6C61" w14:textId="5440437D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7.208</w:t>
            </w:r>
          </w:p>
        </w:tc>
        <w:tc>
          <w:tcPr>
            <w:tcW w:w="0" w:type="auto"/>
            <w:vAlign w:val="bottom"/>
          </w:tcPr>
          <w:p w14:paraId="08108EBF" w14:textId="4069F564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0.012</w:t>
            </w:r>
          </w:p>
        </w:tc>
      </w:tr>
      <w:tr w:rsidR="00E53BFA" w:rsidRPr="000F0407" w14:paraId="0774821C" w14:textId="77777777" w:rsidTr="00E53BFA">
        <w:tc>
          <w:tcPr>
            <w:tcW w:w="0" w:type="auto"/>
            <w:vAlign w:val="bottom"/>
          </w:tcPr>
          <w:p w14:paraId="1C490B6A" w14:textId="0E2B9DAE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C05</w:t>
            </w:r>
          </w:p>
        </w:tc>
        <w:tc>
          <w:tcPr>
            <w:tcW w:w="0" w:type="auto"/>
            <w:vAlign w:val="bottom"/>
          </w:tcPr>
          <w:p w14:paraId="3947AADD" w14:textId="3A4CE5B7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7.23</w:t>
            </w:r>
          </w:p>
        </w:tc>
        <w:tc>
          <w:tcPr>
            <w:tcW w:w="0" w:type="auto"/>
            <w:vAlign w:val="bottom"/>
          </w:tcPr>
          <w:p w14:paraId="0D72B375" w14:textId="33157E97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7.36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045B5AD0" w14:textId="5AA629EA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-0.1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3FB77FBB" w14:textId="3BF7D525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7.23</w:t>
            </w:r>
          </w:p>
        </w:tc>
        <w:tc>
          <w:tcPr>
            <w:tcW w:w="0" w:type="auto"/>
            <w:vAlign w:val="bottom"/>
          </w:tcPr>
          <w:p w14:paraId="7DABFC2D" w14:textId="2DB8C1C9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7.685</w:t>
            </w:r>
          </w:p>
        </w:tc>
        <w:tc>
          <w:tcPr>
            <w:tcW w:w="0" w:type="auto"/>
            <w:vAlign w:val="bottom"/>
          </w:tcPr>
          <w:p w14:paraId="49F642FB" w14:textId="23EF1197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-0.455</w:t>
            </w:r>
          </w:p>
        </w:tc>
      </w:tr>
      <w:tr w:rsidR="00E53BFA" w:rsidRPr="000F0407" w14:paraId="1575931B" w14:textId="77777777" w:rsidTr="00E53BFA">
        <w:tc>
          <w:tcPr>
            <w:tcW w:w="0" w:type="auto"/>
            <w:vAlign w:val="bottom"/>
          </w:tcPr>
          <w:p w14:paraId="1BB0275E" w14:textId="33A2E5A7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C88</w:t>
            </w:r>
          </w:p>
        </w:tc>
        <w:tc>
          <w:tcPr>
            <w:tcW w:w="0" w:type="auto"/>
            <w:vAlign w:val="bottom"/>
          </w:tcPr>
          <w:p w14:paraId="4FE307A8" w14:textId="0B5103E0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7.3</w:t>
            </w:r>
          </w:p>
        </w:tc>
        <w:tc>
          <w:tcPr>
            <w:tcW w:w="0" w:type="auto"/>
            <w:vAlign w:val="bottom"/>
          </w:tcPr>
          <w:p w14:paraId="53A98EF2" w14:textId="3E0E5170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7.427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2ADDCEBB" w14:textId="4656FDD8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-0.12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1A50963B" w14:textId="258291F8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7.3</w:t>
            </w:r>
          </w:p>
        </w:tc>
        <w:tc>
          <w:tcPr>
            <w:tcW w:w="0" w:type="auto"/>
            <w:vAlign w:val="bottom"/>
          </w:tcPr>
          <w:p w14:paraId="20A0150D" w14:textId="1D268ED8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7.081</w:t>
            </w:r>
          </w:p>
        </w:tc>
        <w:tc>
          <w:tcPr>
            <w:tcW w:w="0" w:type="auto"/>
            <w:vAlign w:val="bottom"/>
          </w:tcPr>
          <w:p w14:paraId="38544F5E" w14:textId="6B42AD56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0.219</w:t>
            </w:r>
          </w:p>
        </w:tc>
      </w:tr>
      <w:tr w:rsidR="00E53BFA" w:rsidRPr="000F0407" w14:paraId="4E927066" w14:textId="77777777" w:rsidTr="00E53BFA">
        <w:tc>
          <w:tcPr>
            <w:tcW w:w="0" w:type="auto"/>
            <w:vAlign w:val="bottom"/>
          </w:tcPr>
          <w:p w14:paraId="5A9930FF" w14:textId="12551E3D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C55</w:t>
            </w:r>
          </w:p>
        </w:tc>
        <w:tc>
          <w:tcPr>
            <w:tcW w:w="0" w:type="auto"/>
            <w:vAlign w:val="bottom"/>
          </w:tcPr>
          <w:p w14:paraId="41F99DB3" w14:textId="6675CAAC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7.31</w:t>
            </w:r>
          </w:p>
        </w:tc>
        <w:tc>
          <w:tcPr>
            <w:tcW w:w="0" w:type="auto"/>
            <w:vAlign w:val="bottom"/>
          </w:tcPr>
          <w:p w14:paraId="2023A78F" w14:textId="4FED1162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7.241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12DFD006" w14:textId="54C0C1D4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0.069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2F3C3D10" w14:textId="7800B745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7.31</w:t>
            </w:r>
          </w:p>
        </w:tc>
        <w:tc>
          <w:tcPr>
            <w:tcW w:w="0" w:type="auto"/>
            <w:vAlign w:val="bottom"/>
          </w:tcPr>
          <w:p w14:paraId="34FF6235" w14:textId="4E83DC29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7.549</w:t>
            </w:r>
          </w:p>
        </w:tc>
        <w:tc>
          <w:tcPr>
            <w:tcW w:w="0" w:type="auto"/>
            <w:vAlign w:val="bottom"/>
          </w:tcPr>
          <w:p w14:paraId="44676B76" w14:textId="33A1E1BE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-0.239</w:t>
            </w:r>
          </w:p>
        </w:tc>
      </w:tr>
      <w:tr w:rsidR="00E53BFA" w:rsidRPr="000F0407" w14:paraId="3F30A996" w14:textId="77777777" w:rsidTr="00E53BFA">
        <w:tc>
          <w:tcPr>
            <w:tcW w:w="0" w:type="auto"/>
            <w:vAlign w:val="bottom"/>
          </w:tcPr>
          <w:p w14:paraId="62EECD6C" w14:textId="01D8CB12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C23</w:t>
            </w:r>
          </w:p>
        </w:tc>
        <w:tc>
          <w:tcPr>
            <w:tcW w:w="0" w:type="auto"/>
            <w:vAlign w:val="bottom"/>
          </w:tcPr>
          <w:p w14:paraId="7E4B964D" w14:textId="74F317F9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7.42</w:t>
            </w:r>
          </w:p>
        </w:tc>
        <w:tc>
          <w:tcPr>
            <w:tcW w:w="0" w:type="auto"/>
            <w:vAlign w:val="bottom"/>
          </w:tcPr>
          <w:p w14:paraId="34D201A8" w14:textId="2CEBB2A2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7.379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77966345" w14:textId="6930AF1D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0.041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5F6B34B7" w14:textId="645E0F7C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7.42</w:t>
            </w:r>
          </w:p>
        </w:tc>
        <w:tc>
          <w:tcPr>
            <w:tcW w:w="0" w:type="auto"/>
            <w:vAlign w:val="bottom"/>
          </w:tcPr>
          <w:p w14:paraId="2ED24AFD" w14:textId="0785039B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7.376</w:t>
            </w:r>
          </w:p>
        </w:tc>
        <w:tc>
          <w:tcPr>
            <w:tcW w:w="0" w:type="auto"/>
            <w:vAlign w:val="bottom"/>
          </w:tcPr>
          <w:p w14:paraId="5493A513" w14:textId="14E818F1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0.044</w:t>
            </w:r>
          </w:p>
        </w:tc>
      </w:tr>
      <w:tr w:rsidR="00E53BFA" w:rsidRPr="000F0407" w14:paraId="02B8CD3F" w14:textId="77777777" w:rsidTr="00E53BFA">
        <w:tc>
          <w:tcPr>
            <w:tcW w:w="0" w:type="auto"/>
            <w:vAlign w:val="bottom"/>
          </w:tcPr>
          <w:p w14:paraId="48E6B79C" w14:textId="0BBAE991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C21</w:t>
            </w:r>
          </w:p>
        </w:tc>
        <w:tc>
          <w:tcPr>
            <w:tcW w:w="0" w:type="auto"/>
            <w:vAlign w:val="bottom"/>
          </w:tcPr>
          <w:p w14:paraId="561EA686" w14:textId="1C9F2716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7.58</w:t>
            </w:r>
          </w:p>
        </w:tc>
        <w:tc>
          <w:tcPr>
            <w:tcW w:w="0" w:type="auto"/>
            <w:vAlign w:val="bottom"/>
          </w:tcPr>
          <w:p w14:paraId="70E74E20" w14:textId="20AB2E71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7.716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74AD0D98" w14:textId="62216869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-0.13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2DEF76AF" w14:textId="2711A1E8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7.58</w:t>
            </w:r>
          </w:p>
        </w:tc>
        <w:tc>
          <w:tcPr>
            <w:tcW w:w="0" w:type="auto"/>
            <w:vAlign w:val="bottom"/>
          </w:tcPr>
          <w:p w14:paraId="56A8D1CB" w14:textId="6A7CF847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8.157</w:t>
            </w:r>
          </w:p>
        </w:tc>
        <w:tc>
          <w:tcPr>
            <w:tcW w:w="0" w:type="auto"/>
            <w:vAlign w:val="bottom"/>
          </w:tcPr>
          <w:p w14:paraId="258537C2" w14:textId="574DA212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-0.577</w:t>
            </w:r>
          </w:p>
        </w:tc>
      </w:tr>
      <w:tr w:rsidR="00E53BFA" w:rsidRPr="000F0407" w14:paraId="4A7A57DF" w14:textId="77777777" w:rsidTr="00E53BFA">
        <w:tc>
          <w:tcPr>
            <w:tcW w:w="0" w:type="auto"/>
            <w:vAlign w:val="bottom"/>
          </w:tcPr>
          <w:p w14:paraId="06A68D1B" w14:textId="36AF694C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C61</w:t>
            </w:r>
          </w:p>
        </w:tc>
        <w:tc>
          <w:tcPr>
            <w:tcW w:w="0" w:type="auto"/>
            <w:vAlign w:val="bottom"/>
          </w:tcPr>
          <w:p w14:paraId="3E800686" w14:textId="02676AB2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7.59</w:t>
            </w:r>
          </w:p>
        </w:tc>
        <w:tc>
          <w:tcPr>
            <w:tcW w:w="0" w:type="auto"/>
            <w:vAlign w:val="bottom"/>
          </w:tcPr>
          <w:p w14:paraId="5087189D" w14:textId="5474D939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7.487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69C816B3" w14:textId="21BE4025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0.10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3C1BBECC" w14:textId="584F640E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7.59</w:t>
            </w:r>
          </w:p>
        </w:tc>
        <w:tc>
          <w:tcPr>
            <w:tcW w:w="0" w:type="auto"/>
            <w:vAlign w:val="bottom"/>
          </w:tcPr>
          <w:p w14:paraId="0F7375EC" w14:textId="78BE4CEB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7.747</w:t>
            </w:r>
          </w:p>
        </w:tc>
        <w:tc>
          <w:tcPr>
            <w:tcW w:w="0" w:type="auto"/>
            <w:vAlign w:val="bottom"/>
          </w:tcPr>
          <w:p w14:paraId="5B7FA218" w14:textId="3799B96D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-0.157</w:t>
            </w:r>
          </w:p>
        </w:tc>
      </w:tr>
      <w:tr w:rsidR="00E53BFA" w:rsidRPr="000F0407" w14:paraId="43101DD5" w14:textId="77777777" w:rsidTr="00E53BFA">
        <w:tc>
          <w:tcPr>
            <w:tcW w:w="0" w:type="auto"/>
            <w:vAlign w:val="bottom"/>
          </w:tcPr>
          <w:p w14:paraId="5289E818" w14:textId="1AAF8D28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C08</w:t>
            </w:r>
          </w:p>
        </w:tc>
        <w:tc>
          <w:tcPr>
            <w:tcW w:w="0" w:type="auto"/>
            <w:vAlign w:val="bottom"/>
          </w:tcPr>
          <w:p w14:paraId="0F99B1A5" w14:textId="5BC6F678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7.71</w:t>
            </w:r>
          </w:p>
        </w:tc>
        <w:tc>
          <w:tcPr>
            <w:tcW w:w="0" w:type="auto"/>
            <w:vAlign w:val="bottom"/>
          </w:tcPr>
          <w:p w14:paraId="1640C104" w14:textId="7AEA499C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7.798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4D396129" w14:textId="0916D4B8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-0.08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2D515044" w14:textId="1F6B4D5C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7.71</w:t>
            </w:r>
          </w:p>
        </w:tc>
        <w:tc>
          <w:tcPr>
            <w:tcW w:w="0" w:type="auto"/>
            <w:vAlign w:val="bottom"/>
          </w:tcPr>
          <w:p w14:paraId="23810989" w14:textId="72839630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8.06</w:t>
            </w:r>
          </w:p>
        </w:tc>
        <w:tc>
          <w:tcPr>
            <w:tcW w:w="0" w:type="auto"/>
            <w:vAlign w:val="bottom"/>
          </w:tcPr>
          <w:p w14:paraId="28579587" w14:textId="3D25B27D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-0.35</w:t>
            </w:r>
          </w:p>
        </w:tc>
      </w:tr>
      <w:tr w:rsidR="00E53BFA" w:rsidRPr="000F0407" w14:paraId="440F9C58" w14:textId="77777777" w:rsidTr="00E53BFA">
        <w:tc>
          <w:tcPr>
            <w:tcW w:w="0" w:type="auto"/>
            <w:vAlign w:val="bottom"/>
          </w:tcPr>
          <w:p w14:paraId="5C553A49" w14:textId="4BEB51D0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C102</w:t>
            </w:r>
          </w:p>
        </w:tc>
        <w:tc>
          <w:tcPr>
            <w:tcW w:w="0" w:type="auto"/>
            <w:vAlign w:val="bottom"/>
          </w:tcPr>
          <w:p w14:paraId="4CA9EE6A" w14:textId="1DAE7088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7.79</w:t>
            </w:r>
          </w:p>
        </w:tc>
        <w:tc>
          <w:tcPr>
            <w:tcW w:w="0" w:type="auto"/>
            <w:vAlign w:val="bottom"/>
          </w:tcPr>
          <w:p w14:paraId="2E2C47ED" w14:textId="481FCE53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8.102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73D02CC1" w14:textId="073B137B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-0.31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1451EA44" w14:textId="6A3D3369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7.79</w:t>
            </w:r>
          </w:p>
        </w:tc>
        <w:tc>
          <w:tcPr>
            <w:tcW w:w="0" w:type="auto"/>
            <w:vAlign w:val="bottom"/>
          </w:tcPr>
          <w:p w14:paraId="2594F9D0" w14:textId="48EA205B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7.827</w:t>
            </w:r>
          </w:p>
        </w:tc>
        <w:tc>
          <w:tcPr>
            <w:tcW w:w="0" w:type="auto"/>
            <w:vAlign w:val="bottom"/>
          </w:tcPr>
          <w:p w14:paraId="5F40627F" w14:textId="58E81B66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-0.037</w:t>
            </w:r>
          </w:p>
        </w:tc>
      </w:tr>
      <w:tr w:rsidR="00E53BFA" w:rsidRPr="000F0407" w14:paraId="49107550" w14:textId="77777777" w:rsidTr="00E53BFA">
        <w:tc>
          <w:tcPr>
            <w:tcW w:w="0" w:type="auto"/>
            <w:vAlign w:val="bottom"/>
          </w:tcPr>
          <w:p w14:paraId="25EDBFA0" w14:textId="00671A8C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C92</w:t>
            </w:r>
          </w:p>
        </w:tc>
        <w:tc>
          <w:tcPr>
            <w:tcW w:w="0" w:type="auto"/>
            <w:vAlign w:val="bottom"/>
          </w:tcPr>
          <w:p w14:paraId="2CDD26EE" w14:textId="0E721D91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7.82</w:t>
            </w:r>
          </w:p>
        </w:tc>
        <w:tc>
          <w:tcPr>
            <w:tcW w:w="0" w:type="auto"/>
            <w:vAlign w:val="bottom"/>
          </w:tcPr>
          <w:p w14:paraId="3B2B4F14" w14:textId="4AE4F9B3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6.909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07858B36" w14:textId="4D4C2ECF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0.911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293A3B09" w14:textId="5B6FF7D0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7.82</w:t>
            </w:r>
          </w:p>
        </w:tc>
        <w:tc>
          <w:tcPr>
            <w:tcW w:w="0" w:type="auto"/>
            <w:vAlign w:val="bottom"/>
          </w:tcPr>
          <w:p w14:paraId="39F78663" w14:textId="7182C5A5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7.033</w:t>
            </w:r>
          </w:p>
        </w:tc>
        <w:tc>
          <w:tcPr>
            <w:tcW w:w="0" w:type="auto"/>
            <w:vAlign w:val="bottom"/>
          </w:tcPr>
          <w:p w14:paraId="67EB4DB1" w14:textId="40E5380A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0.787</w:t>
            </w:r>
          </w:p>
        </w:tc>
      </w:tr>
      <w:tr w:rsidR="00E53BFA" w:rsidRPr="000F0407" w14:paraId="4E7EB80C" w14:textId="77777777" w:rsidTr="00E53BFA">
        <w:tc>
          <w:tcPr>
            <w:tcW w:w="0" w:type="auto"/>
            <w:vAlign w:val="bottom"/>
          </w:tcPr>
          <w:p w14:paraId="17715B20" w14:textId="7EACA4FF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C103</w:t>
            </w:r>
          </w:p>
        </w:tc>
        <w:tc>
          <w:tcPr>
            <w:tcW w:w="0" w:type="auto"/>
            <w:vAlign w:val="bottom"/>
          </w:tcPr>
          <w:p w14:paraId="72C1A507" w14:textId="4042B6C2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7.88</w:t>
            </w:r>
          </w:p>
        </w:tc>
        <w:tc>
          <w:tcPr>
            <w:tcW w:w="0" w:type="auto"/>
            <w:vAlign w:val="bottom"/>
          </w:tcPr>
          <w:p w14:paraId="09E4E58C" w14:textId="5A6A0E83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7.74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2D46E3D5" w14:textId="31BB8FDB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0.1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139F3028" w14:textId="34A39D18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7.88</w:t>
            </w:r>
          </w:p>
        </w:tc>
        <w:tc>
          <w:tcPr>
            <w:tcW w:w="0" w:type="auto"/>
            <w:vAlign w:val="bottom"/>
          </w:tcPr>
          <w:p w14:paraId="5D0736D6" w14:textId="03CE63CF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6.659</w:t>
            </w:r>
          </w:p>
        </w:tc>
        <w:tc>
          <w:tcPr>
            <w:tcW w:w="0" w:type="auto"/>
            <w:vAlign w:val="bottom"/>
          </w:tcPr>
          <w:p w14:paraId="78CF9471" w14:textId="1FD7B79F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1.221</w:t>
            </w:r>
          </w:p>
        </w:tc>
      </w:tr>
      <w:tr w:rsidR="00E53BFA" w:rsidRPr="000F0407" w14:paraId="44ED67FE" w14:textId="77777777" w:rsidTr="00E53BFA">
        <w:tc>
          <w:tcPr>
            <w:tcW w:w="0" w:type="auto"/>
            <w:vAlign w:val="bottom"/>
          </w:tcPr>
          <w:p w14:paraId="6E678E15" w14:textId="038A9D5A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C100</w:t>
            </w:r>
          </w:p>
        </w:tc>
        <w:tc>
          <w:tcPr>
            <w:tcW w:w="0" w:type="auto"/>
            <w:vAlign w:val="bottom"/>
          </w:tcPr>
          <w:p w14:paraId="15C2A0C9" w14:textId="77C34289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7.92</w:t>
            </w:r>
          </w:p>
        </w:tc>
        <w:tc>
          <w:tcPr>
            <w:tcW w:w="0" w:type="auto"/>
            <w:vAlign w:val="bottom"/>
          </w:tcPr>
          <w:p w14:paraId="669EFAE3" w14:textId="18DC6E7E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8.022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7C0BB552" w14:textId="5B87A0D4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-0.10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68380957" w14:textId="31AC03D0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7.92</w:t>
            </w:r>
          </w:p>
        </w:tc>
        <w:tc>
          <w:tcPr>
            <w:tcW w:w="0" w:type="auto"/>
            <w:vAlign w:val="bottom"/>
          </w:tcPr>
          <w:p w14:paraId="48CB46DD" w14:textId="2F1B0D1E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7.808</w:t>
            </w:r>
          </w:p>
        </w:tc>
        <w:tc>
          <w:tcPr>
            <w:tcW w:w="0" w:type="auto"/>
            <w:vAlign w:val="bottom"/>
          </w:tcPr>
          <w:p w14:paraId="396A7A95" w14:textId="3BD30779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0.112</w:t>
            </w:r>
          </w:p>
        </w:tc>
      </w:tr>
      <w:tr w:rsidR="00E53BFA" w:rsidRPr="000F0407" w14:paraId="3C7A4017" w14:textId="77777777" w:rsidTr="00E53BFA">
        <w:tc>
          <w:tcPr>
            <w:tcW w:w="0" w:type="auto"/>
            <w:vAlign w:val="bottom"/>
          </w:tcPr>
          <w:p w14:paraId="62BB4826" w14:textId="7D31C2AC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C78</w:t>
            </w:r>
          </w:p>
        </w:tc>
        <w:tc>
          <w:tcPr>
            <w:tcW w:w="0" w:type="auto"/>
            <w:vAlign w:val="bottom"/>
          </w:tcPr>
          <w:p w14:paraId="45CBC195" w14:textId="790642A2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8.6</w:t>
            </w:r>
          </w:p>
        </w:tc>
        <w:tc>
          <w:tcPr>
            <w:tcW w:w="0" w:type="auto"/>
            <w:vAlign w:val="bottom"/>
          </w:tcPr>
          <w:p w14:paraId="34CE3A8F" w14:textId="00372E53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8.596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66A95A16" w14:textId="5FF8E82A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0.00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09F1EB8A" w14:textId="29D2830D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8.6</w:t>
            </w:r>
          </w:p>
        </w:tc>
        <w:tc>
          <w:tcPr>
            <w:tcW w:w="0" w:type="auto"/>
            <w:vAlign w:val="bottom"/>
          </w:tcPr>
          <w:p w14:paraId="20E5D60A" w14:textId="0BFA5840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8.673</w:t>
            </w:r>
          </w:p>
        </w:tc>
        <w:tc>
          <w:tcPr>
            <w:tcW w:w="0" w:type="auto"/>
            <w:vAlign w:val="bottom"/>
          </w:tcPr>
          <w:p w14:paraId="2C510D5C" w14:textId="1E185084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-0.073</w:t>
            </w:r>
          </w:p>
        </w:tc>
      </w:tr>
      <w:tr w:rsidR="00E53BFA" w:rsidRPr="000F0407" w14:paraId="0E4388AD" w14:textId="77777777" w:rsidTr="00E53BFA">
        <w:tc>
          <w:tcPr>
            <w:tcW w:w="0" w:type="auto"/>
            <w:vAlign w:val="bottom"/>
          </w:tcPr>
          <w:p w14:paraId="38F978A4" w14:textId="6AEF6E12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C79</w:t>
            </w:r>
          </w:p>
        </w:tc>
        <w:tc>
          <w:tcPr>
            <w:tcW w:w="0" w:type="auto"/>
            <w:vAlign w:val="bottom"/>
          </w:tcPr>
          <w:p w14:paraId="5595ED97" w14:textId="7E5E9675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9.35</w:t>
            </w:r>
          </w:p>
        </w:tc>
        <w:tc>
          <w:tcPr>
            <w:tcW w:w="0" w:type="auto"/>
            <w:vAlign w:val="bottom"/>
          </w:tcPr>
          <w:p w14:paraId="73C894AA" w14:textId="0DBEF254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9.123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70FC43A7" w14:textId="716342AD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0.22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18BC4E4A" w14:textId="25D59373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9.35</w:t>
            </w:r>
          </w:p>
        </w:tc>
        <w:tc>
          <w:tcPr>
            <w:tcW w:w="0" w:type="auto"/>
            <w:vAlign w:val="bottom"/>
          </w:tcPr>
          <w:p w14:paraId="0B1420A9" w14:textId="0D865ECC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9.132</w:t>
            </w:r>
          </w:p>
        </w:tc>
        <w:tc>
          <w:tcPr>
            <w:tcW w:w="0" w:type="auto"/>
            <w:vAlign w:val="bottom"/>
          </w:tcPr>
          <w:p w14:paraId="1E35BA94" w14:textId="76EF7E8A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0.218</w:t>
            </w:r>
          </w:p>
        </w:tc>
      </w:tr>
      <w:tr w:rsidR="00E53BFA" w:rsidRPr="000F0407" w14:paraId="1A094899" w14:textId="77777777" w:rsidTr="00E53BFA">
        <w:tc>
          <w:tcPr>
            <w:tcW w:w="0" w:type="auto"/>
            <w:vAlign w:val="bottom"/>
          </w:tcPr>
          <w:p w14:paraId="4FDEFE35" w14:textId="0801CF9A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C77</w:t>
            </w:r>
          </w:p>
        </w:tc>
        <w:tc>
          <w:tcPr>
            <w:tcW w:w="0" w:type="auto"/>
            <w:vAlign w:val="bottom"/>
          </w:tcPr>
          <w:p w14:paraId="38CB1B49" w14:textId="4885F806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9.95</w:t>
            </w:r>
          </w:p>
        </w:tc>
        <w:tc>
          <w:tcPr>
            <w:tcW w:w="0" w:type="auto"/>
            <w:vAlign w:val="bottom"/>
          </w:tcPr>
          <w:p w14:paraId="62E285CD" w14:textId="5688D70B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9.02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bottom"/>
          </w:tcPr>
          <w:p w14:paraId="2733F1D9" w14:textId="5AAEAB2B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0.9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bottom"/>
          </w:tcPr>
          <w:p w14:paraId="0ED1ECA6" w14:textId="5CD66A71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9.95</w:t>
            </w:r>
          </w:p>
        </w:tc>
        <w:tc>
          <w:tcPr>
            <w:tcW w:w="0" w:type="auto"/>
            <w:vAlign w:val="bottom"/>
          </w:tcPr>
          <w:p w14:paraId="2670557A" w14:textId="28BE6A10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9.152</w:t>
            </w:r>
          </w:p>
        </w:tc>
        <w:tc>
          <w:tcPr>
            <w:tcW w:w="0" w:type="auto"/>
            <w:vAlign w:val="bottom"/>
          </w:tcPr>
          <w:p w14:paraId="3E8BF380" w14:textId="2BF7A8B4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0.798</w:t>
            </w:r>
          </w:p>
        </w:tc>
      </w:tr>
      <w:tr w:rsidR="00E53BFA" w:rsidRPr="000F0407" w14:paraId="056C2BA7" w14:textId="77777777" w:rsidTr="00E53BFA">
        <w:tc>
          <w:tcPr>
            <w:tcW w:w="0" w:type="auto"/>
            <w:tcBorders>
              <w:bottom w:val="single" w:sz="4" w:space="0" w:color="auto"/>
            </w:tcBorders>
            <w:vAlign w:val="bottom"/>
          </w:tcPr>
          <w:p w14:paraId="7132D9EA" w14:textId="79E97938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C8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bottom"/>
          </w:tcPr>
          <w:p w14:paraId="46DED906" w14:textId="0CDC4911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10.04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bottom"/>
          </w:tcPr>
          <w:p w14:paraId="6E388E1F" w14:textId="79EBBE0E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9.695</w:t>
            </w:r>
          </w:p>
        </w:tc>
        <w:tc>
          <w:tcPr>
            <w:tcW w:w="0" w:type="auto"/>
            <w:tcBorders>
              <w:bottom w:val="single" w:sz="4" w:space="0" w:color="auto"/>
              <w:right w:val="single" w:sz="4" w:space="0" w:color="auto"/>
            </w:tcBorders>
            <w:vAlign w:val="bottom"/>
          </w:tcPr>
          <w:p w14:paraId="0AB13E64" w14:textId="63E717B8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0.345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</w:tcBorders>
            <w:vAlign w:val="bottom"/>
          </w:tcPr>
          <w:p w14:paraId="4CB33102" w14:textId="570FC067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10.04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bottom"/>
          </w:tcPr>
          <w:p w14:paraId="116BF9CA" w14:textId="12552668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9.277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bottom"/>
          </w:tcPr>
          <w:p w14:paraId="765A689C" w14:textId="67AF2857" w:rsidR="00E53BFA" w:rsidRPr="000F0407" w:rsidRDefault="00E53BFA" w:rsidP="00E53BFA">
            <w:pPr>
              <w:rPr>
                <w:rFonts w:ascii="Times New Roman" w:hAnsi="Times New Roman" w:cs="Times New Roman"/>
                <w:color w:val="4472C4" w:themeColor="accent1"/>
              </w:rPr>
            </w:pPr>
            <w:r w:rsidRPr="000F0407">
              <w:rPr>
                <w:rFonts w:ascii="Times New Roman" w:hAnsi="Times New Roman" w:cs="Times New Roman"/>
                <w:color w:val="4472C4" w:themeColor="accent1"/>
              </w:rPr>
              <w:t>0.763</w:t>
            </w:r>
          </w:p>
        </w:tc>
      </w:tr>
    </w:tbl>
    <w:p w14:paraId="03454E04" w14:textId="4D23B644" w:rsidR="001D172E" w:rsidRPr="000F0407" w:rsidRDefault="00E53BFA">
      <w:pPr>
        <w:rPr>
          <w:rFonts w:ascii="Times New Roman" w:hAnsi="Times New Roman" w:cs="Times New Roman"/>
        </w:rPr>
      </w:pPr>
      <w:r w:rsidRPr="000F0407">
        <w:rPr>
          <w:rFonts w:ascii="Times New Roman" w:hAnsi="Times New Roman" w:cs="Times New Roman"/>
        </w:rPr>
        <w:t>Test set</w:t>
      </w:r>
      <w:r w:rsidR="000C6786">
        <w:rPr>
          <w:rFonts w:ascii="Times New Roman" w:hAnsi="Times New Roman" w:cs="Times New Roman"/>
        </w:rPr>
        <w:t xml:space="preserve"> data</w:t>
      </w:r>
      <w:r w:rsidRPr="000F0407">
        <w:rPr>
          <w:rFonts w:ascii="Times New Roman" w:hAnsi="Times New Roman" w:cs="Times New Roman"/>
        </w:rPr>
        <w:t xml:space="preserve"> are shown in </w:t>
      </w:r>
      <w:r w:rsidRPr="000F0407">
        <w:rPr>
          <w:rFonts w:ascii="Times New Roman" w:hAnsi="Times New Roman" w:cs="Times New Roman"/>
          <w:color w:val="4472C4" w:themeColor="accent1"/>
        </w:rPr>
        <w:t>blue</w:t>
      </w:r>
    </w:p>
    <w:p w14:paraId="2CD06D29" w14:textId="77777777" w:rsidR="00491A8D" w:rsidRDefault="00491A8D" w:rsidP="000F040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</w:rPr>
        <w:t xml:space="preserve">Table S7. </w:t>
      </w:r>
      <w:r w:rsidRPr="00C25188">
        <w:rPr>
          <w:rFonts w:ascii="Times New Roman" w:hAnsi="Times New Roman" w:cs="Times New Roman"/>
          <w:sz w:val="24"/>
          <w:szCs w:val="24"/>
        </w:rPr>
        <w:t>λ</w:t>
      </w:r>
      <w:r>
        <w:rPr>
          <w:rFonts w:ascii="Times New Roman" w:hAnsi="Times New Roman" w:cs="Times New Roman"/>
          <w:sz w:val="24"/>
          <w:szCs w:val="24"/>
        </w:rPr>
        <w:t xml:space="preserve"> parameters to gradually change the ligand interaction from State-A to State-B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57"/>
        <w:gridCol w:w="492"/>
        <w:gridCol w:w="711"/>
        <w:gridCol w:w="711"/>
        <w:gridCol w:w="711"/>
        <w:gridCol w:w="711"/>
        <w:gridCol w:w="711"/>
        <w:gridCol w:w="711"/>
        <w:gridCol w:w="711"/>
        <w:gridCol w:w="711"/>
        <w:gridCol w:w="711"/>
        <w:gridCol w:w="711"/>
        <w:gridCol w:w="491"/>
      </w:tblGrid>
      <w:tr w:rsidR="00491A8D" w:rsidRPr="00491A8D" w14:paraId="4DC8EB65" w14:textId="43444FA2" w:rsidTr="00491A8D">
        <w:tc>
          <w:tcPr>
            <w:tcW w:w="1257" w:type="dxa"/>
          </w:tcPr>
          <w:p w14:paraId="5B06726B" w14:textId="763FE9B6" w:rsidR="00491A8D" w:rsidRPr="00A626B7" w:rsidRDefault="00491A8D" w:rsidP="00491A8D">
            <w:pPr>
              <w:jc w:val="center"/>
              <w:rPr>
                <w:rFonts w:ascii="Times New Roman" w:hAnsi="Times New Roman" w:cs="Times New Roman"/>
                <w:b/>
                <w:bCs/>
                <w:color w:val="767171" w:themeColor="background2" w:themeShade="80"/>
              </w:rPr>
            </w:pPr>
            <w:r w:rsidRPr="00A626B7">
              <w:rPr>
                <w:rFonts w:ascii="Times New Roman" w:hAnsi="Times New Roman" w:cs="Times New Roman"/>
                <w:b/>
                <w:bCs/>
                <w:color w:val="767171" w:themeColor="background2" w:themeShade="80"/>
              </w:rPr>
              <w:t>λ</w:t>
            </w:r>
          </w:p>
        </w:tc>
        <w:tc>
          <w:tcPr>
            <w:tcW w:w="492" w:type="dxa"/>
          </w:tcPr>
          <w:p w14:paraId="21604897" w14:textId="0CF5CFC0" w:rsidR="00491A8D" w:rsidRPr="00A626B7" w:rsidRDefault="00491A8D" w:rsidP="00491A8D">
            <w:pPr>
              <w:jc w:val="center"/>
              <w:rPr>
                <w:rFonts w:ascii="Times New Roman" w:hAnsi="Times New Roman" w:cs="Times New Roman"/>
                <w:b/>
                <w:bCs/>
                <w:color w:val="767171" w:themeColor="background2" w:themeShade="80"/>
              </w:rPr>
            </w:pPr>
            <w:r w:rsidRPr="00A626B7">
              <w:rPr>
                <w:rFonts w:ascii="Times New Roman" w:hAnsi="Times New Roman" w:cs="Times New Roman"/>
                <w:b/>
                <w:bCs/>
                <w:color w:val="767171" w:themeColor="background2" w:themeShade="80"/>
              </w:rPr>
              <w:t>1</w:t>
            </w:r>
          </w:p>
        </w:tc>
        <w:tc>
          <w:tcPr>
            <w:tcW w:w="711" w:type="dxa"/>
          </w:tcPr>
          <w:p w14:paraId="05CD9AE8" w14:textId="4D2FAA21" w:rsidR="00491A8D" w:rsidRPr="00A626B7" w:rsidRDefault="00491A8D" w:rsidP="00491A8D">
            <w:pPr>
              <w:jc w:val="center"/>
              <w:rPr>
                <w:rFonts w:ascii="Times New Roman" w:hAnsi="Times New Roman" w:cs="Times New Roman"/>
                <w:b/>
                <w:bCs/>
                <w:color w:val="767171" w:themeColor="background2" w:themeShade="80"/>
              </w:rPr>
            </w:pPr>
            <w:r w:rsidRPr="00A626B7">
              <w:rPr>
                <w:rFonts w:ascii="Times New Roman" w:hAnsi="Times New Roman" w:cs="Times New Roman"/>
                <w:b/>
                <w:bCs/>
                <w:color w:val="767171" w:themeColor="background2" w:themeShade="80"/>
              </w:rPr>
              <w:t>2</w:t>
            </w:r>
          </w:p>
        </w:tc>
        <w:tc>
          <w:tcPr>
            <w:tcW w:w="711" w:type="dxa"/>
          </w:tcPr>
          <w:p w14:paraId="3BBC65C9" w14:textId="389E825D" w:rsidR="00491A8D" w:rsidRPr="00A626B7" w:rsidRDefault="00491A8D" w:rsidP="00491A8D">
            <w:pPr>
              <w:jc w:val="center"/>
              <w:rPr>
                <w:rFonts w:ascii="Times New Roman" w:hAnsi="Times New Roman" w:cs="Times New Roman"/>
                <w:b/>
                <w:bCs/>
                <w:color w:val="767171" w:themeColor="background2" w:themeShade="80"/>
              </w:rPr>
            </w:pPr>
            <w:r w:rsidRPr="00A626B7">
              <w:rPr>
                <w:rFonts w:ascii="Times New Roman" w:hAnsi="Times New Roman" w:cs="Times New Roman"/>
                <w:b/>
                <w:bCs/>
                <w:color w:val="767171" w:themeColor="background2" w:themeShade="80"/>
              </w:rPr>
              <w:t>3</w:t>
            </w:r>
          </w:p>
        </w:tc>
        <w:tc>
          <w:tcPr>
            <w:tcW w:w="711" w:type="dxa"/>
          </w:tcPr>
          <w:p w14:paraId="4599B001" w14:textId="33FC037A" w:rsidR="00491A8D" w:rsidRPr="00A626B7" w:rsidRDefault="00491A8D" w:rsidP="00491A8D">
            <w:pPr>
              <w:jc w:val="center"/>
              <w:rPr>
                <w:rFonts w:ascii="Times New Roman" w:hAnsi="Times New Roman" w:cs="Times New Roman"/>
                <w:b/>
                <w:bCs/>
                <w:color w:val="767171" w:themeColor="background2" w:themeShade="80"/>
              </w:rPr>
            </w:pPr>
            <w:r w:rsidRPr="00A626B7">
              <w:rPr>
                <w:rFonts w:ascii="Times New Roman" w:hAnsi="Times New Roman" w:cs="Times New Roman"/>
                <w:b/>
                <w:bCs/>
                <w:color w:val="767171" w:themeColor="background2" w:themeShade="80"/>
              </w:rPr>
              <w:t>4</w:t>
            </w:r>
          </w:p>
        </w:tc>
        <w:tc>
          <w:tcPr>
            <w:tcW w:w="711" w:type="dxa"/>
          </w:tcPr>
          <w:p w14:paraId="3401E3FD" w14:textId="661E230E" w:rsidR="00491A8D" w:rsidRPr="00A626B7" w:rsidRDefault="00491A8D" w:rsidP="00491A8D">
            <w:pPr>
              <w:jc w:val="center"/>
              <w:rPr>
                <w:rFonts w:ascii="Times New Roman" w:hAnsi="Times New Roman" w:cs="Times New Roman"/>
                <w:b/>
                <w:bCs/>
                <w:color w:val="767171" w:themeColor="background2" w:themeShade="80"/>
              </w:rPr>
            </w:pPr>
            <w:r w:rsidRPr="00A626B7">
              <w:rPr>
                <w:rFonts w:ascii="Times New Roman" w:hAnsi="Times New Roman" w:cs="Times New Roman"/>
                <w:b/>
                <w:bCs/>
                <w:color w:val="767171" w:themeColor="background2" w:themeShade="80"/>
              </w:rPr>
              <w:t>5</w:t>
            </w:r>
          </w:p>
        </w:tc>
        <w:tc>
          <w:tcPr>
            <w:tcW w:w="711" w:type="dxa"/>
          </w:tcPr>
          <w:p w14:paraId="479441A4" w14:textId="2D33B1B8" w:rsidR="00491A8D" w:rsidRPr="00A626B7" w:rsidRDefault="00491A8D" w:rsidP="00491A8D">
            <w:pPr>
              <w:jc w:val="center"/>
              <w:rPr>
                <w:rFonts w:ascii="Times New Roman" w:hAnsi="Times New Roman" w:cs="Times New Roman"/>
                <w:b/>
                <w:bCs/>
                <w:color w:val="767171" w:themeColor="background2" w:themeShade="80"/>
              </w:rPr>
            </w:pPr>
            <w:r w:rsidRPr="00A626B7">
              <w:rPr>
                <w:rFonts w:ascii="Times New Roman" w:hAnsi="Times New Roman" w:cs="Times New Roman"/>
                <w:b/>
                <w:bCs/>
                <w:color w:val="767171" w:themeColor="background2" w:themeShade="80"/>
              </w:rPr>
              <w:t>6</w:t>
            </w:r>
          </w:p>
        </w:tc>
        <w:tc>
          <w:tcPr>
            <w:tcW w:w="711" w:type="dxa"/>
          </w:tcPr>
          <w:p w14:paraId="1DA71D87" w14:textId="3335AD52" w:rsidR="00491A8D" w:rsidRPr="00A626B7" w:rsidRDefault="00491A8D" w:rsidP="00491A8D">
            <w:pPr>
              <w:jc w:val="center"/>
              <w:rPr>
                <w:rFonts w:ascii="Times New Roman" w:hAnsi="Times New Roman" w:cs="Times New Roman"/>
                <w:b/>
                <w:bCs/>
                <w:color w:val="767171" w:themeColor="background2" w:themeShade="80"/>
              </w:rPr>
            </w:pPr>
            <w:r w:rsidRPr="00A626B7">
              <w:rPr>
                <w:rFonts w:ascii="Times New Roman" w:hAnsi="Times New Roman" w:cs="Times New Roman"/>
                <w:b/>
                <w:bCs/>
                <w:color w:val="767171" w:themeColor="background2" w:themeShade="80"/>
              </w:rPr>
              <w:t>7</w:t>
            </w:r>
          </w:p>
        </w:tc>
        <w:tc>
          <w:tcPr>
            <w:tcW w:w="711" w:type="dxa"/>
          </w:tcPr>
          <w:p w14:paraId="2F247B91" w14:textId="2D46F596" w:rsidR="00491A8D" w:rsidRPr="00A626B7" w:rsidRDefault="00491A8D" w:rsidP="00491A8D">
            <w:pPr>
              <w:jc w:val="center"/>
              <w:rPr>
                <w:rFonts w:ascii="Times New Roman" w:hAnsi="Times New Roman" w:cs="Times New Roman"/>
                <w:b/>
                <w:bCs/>
                <w:color w:val="767171" w:themeColor="background2" w:themeShade="80"/>
              </w:rPr>
            </w:pPr>
            <w:r w:rsidRPr="00A626B7">
              <w:rPr>
                <w:rFonts w:ascii="Times New Roman" w:hAnsi="Times New Roman" w:cs="Times New Roman"/>
                <w:b/>
                <w:bCs/>
                <w:color w:val="767171" w:themeColor="background2" w:themeShade="80"/>
              </w:rPr>
              <w:t>8</w:t>
            </w:r>
          </w:p>
        </w:tc>
        <w:tc>
          <w:tcPr>
            <w:tcW w:w="711" w:type="dxa"/>
          </w:tcPr>
          <w:p w14:paraId="25A53402" w14:textId="16484A52" w:rsidR="00491A8D" w:rsidRPr="00A626B7" w:rsidRDefault="00491A8D" w:rsidP="00491A8D">
            <w:pPr>
              <w:jc w:val="center"/>
              <w:rPr>
                <w:rFonts w:ascii="Times New Roman" w:hAnsi="Times New Roman" w:cs="Times New Roman"/>
                <w:b/>
                <w:bCs/>
                <w:color w:val="767171" w:themeColor="background2" w:themeShade="80"/>
              </w:rPr>
            </w:pPr>
            <w:r w:rsidRPr="00A626B7">
              <w:rPr>
                <w:rFonts w:ascii="Times New Roman" w:hAnsi="Times New Roman" w:cs="Times New Roman"/>
                <w:b/>
                <w:bCs/>
                <w:color w:val="767171" w:themeColor="background2" w:themeShade="80"/>
              </w:rPr>
              <w:t>9</w:t>
            </w:r>
          </w:p>
        </w:tc>
        <w:tc>
          <w:tcPr>
            <w:tcW w:w="711" w:type="dxa"/>
          </w:tcPr>
          <w:p w14:paraId="090FB740" w14:textId="0FFE9769" w:rsidR="00491A8D" w:rsidRPr="00A626B7" w:rsidRDefault="00491A8D" w:rsidP="00491A8D">
            <w:pPr>
              <w:jc w:val="center"/>
              <w:rPr>
                <w:rFonts w:ascii="Times New Roman" w:hAnsi="Times New Roman" w:cs="Times New Roman"/>
                <w:b/>
                <w:bCs/>
                <w:color w:val="767171" w:themeColor="background2" w:themeShade="80"/>
              </w:rPr>
            </w:pPr>
            <w:r w:rsidRPr="00A626B7">
              <w:rPr>
                <w:rFonts w:ascii="Times New Roman" w:hAnsi="Times New Roman" w:cs="Times New Roman"/>
                <w:b/>
                <w:bCs/>
                <w:color w:val="767171" w:themeColor="background2" w:themeShade="80"/>
              </w:rPr>
              <w:t>10</w:t>
            </w:r>
          </w:p>
        </w:tc>
        <w:tc>
          <w:tcPr>
            <w:tcW w:w="711" w:type="dxa"/>
          </w:tcPr>
          <w:p w14:paraId="4993CC7E" w14:textId="5DF2FDA9" w:rsidR="00491A8D" w:rsidRPr="00A626B7" w:rsidRDefault="00491A8D" w:rsidP="00491A8D">
            <w:pPr>
              <w:jc w:val="center"/>
              <w:rPr>
                <w:rFonts w:ascii="Times New Roman" w:hAnsi="Times New Roman" w:cs="Times New Roman"/>
                <w:b/>
                <w:bCs/>
                <w:color w:val="767171" w:themeColor="background2" w:themeShade="80"/>
              </w:rPr>
            </w:pPr>
            <w:r w:rsidRPr="00A626B7">
              <w:rPr>
                <w:rFonts w:ascii="Times New Roman" w:hAnsi="Times New Roman" w:cs="Times New Roman"/>
                <w:b/>
                <w:bCs/>
                <w:color w:val="767171" w:themeColor="background2" w:themeShade="80"/>
              </w:rPr>
              <w:t>11</w:t>
            </w:r>
          </w:p>
        </w:tc>
        <w:tc>
          <w:tcPr>
            <w:tcW w:w="491" w:type="dxa"/>
          </w:tcPr>
          <w:p w14:paraId="2EAFE380" w14:textId="0FE01A34" w:rsidR="00491A8D" w:rsidRPr="00A626B7" w:rsidRDefault="00491A8D" w:rsidP="00491A8D">
            <w:pPr>
              <w:jc w:val="center"/>
              <w:rPr>
                <w:rFonts w:ascii="Times New Roman" w:hAnsi="Times New Roman" w:cs="Times New Roman"/>
                <w:b/>
                <w:bCs/>
                <w:color w:val="767171" w:themeColor="background2" w:themeShade="80"/>
              </w:rPr>
            </w:pPr>
            <w:r w:rsidRPr="00A626B7">
              <w:rPr>
                <w:rFonts w:ascii="Times New Roman" w:hAnsi="Times New Roman" w:cs="Times New Roman"/>
                <w:b/>
                <w:bCs/>
                <w:color w:val="767171" w:themeColor="background2" w:themeShade="80"/>
              </w:rPr>
              <w:t>12</w:t>
            </w:r>
          </w:p>
        </w:tc>
      </w:tr>
      <w:tr w:rsidR="00491A8D" w:rsidRPr="00491A8D" w14:paraId="603B6F36" w14:textId="2CB783B0" w:rsidTr="00491A8D">
        <w:tc>
          <w:tcPr>
            <w:tcW w:w="1257" w:type="dxa"/>
          </w:tcPr>
          <w:p w14:paraId="2FFB6426" w14:textId="57644FE0" w:rsidR="00491A8D" w:rsidRPr="00491A8D" w:rsidRDefault="00491A8D" w:rsidP="000F0407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 xml:space="preserve">λ </w:t>
            </w:r>
            <w:proofErr w:type="spellStart"/>
            <w:r w:rsidRPr="00491A8D">
              <w:rPr>
                <w:rFonts w:ascii="Times New Roman" w:hAnsi="Times New Roman" w:cs="Times New Roman"/>
              </w:rPr>
              <w:t>ljA</w:t>
            </w:r>
            <w:proofErr w:type="spellEnd"/>
          </w:p>
        </w:tc>
        <w:tc>
          <w:tcPr>
            <w:tcW w:w="492" w:type="dxa"/>
          </w:tcPr>
          <w:p w14:paraId="5A3DD334" w14:textId="428FF243" w:rsidR="00491A8D" w:rsidRPr="00491A8D" w:rsidRDefault="00491A8D" w:rsidP="000F0407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1.0</w:t>
            </w:r>
          </w:p>
        </w:tc>
        <w:tc>
          <w:tcPr>
            <w:tcW w:w="711" w:type="dxa"/>
          </w:tcPr>
          <w:p w14:paraId="10DC6416" w14:textId="582A8305" w:rsidR="00491A8D" w:rsidRPr="00491A8D" w:rsidRDefault="00491A8D" w:rsidP="000F0407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909</w:t>
            </w:r>
          </w:p>
        </w:tc>
        <w:tc>
          <w:tcPr>
            <w:tcW w:w="711" w:type="dxa"/>
          </w:tcPr>
          <w:p w14:paraId="71F84C92" w14:textId="043A70A2" w:rsidR="00491A8D" w:rsidRPr="00491A8D" w:rsidRDefault="00491A8D" w:rsidP="000F0407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818</w:t>
            </w:r>
          </w:p>
        </w:tc>
        <w:tc>
          <w:tcPr>
            <w:tcW w:w="711" w:type="dxa"/>
          </w:tcPr>
          <w:p w14:paraId="5D9E8029" w14:textId="29BC1CD1" w:rsidR="00491A8D" w:rsidRPr="00491A8D" w:rsidRDefault="00491A8D" w:rsidP="000F0407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727</w:t>
            </w:r>
          </w:p>
        </w:tc>
        <w:tc>
          <w:tcPr>
            <w:tcW w:w="711" w:type="dxa"/>
          </w:tcPr>
          <w:p w14:paraId="24A7A04E" w14:textId="227442E4" w:rsidR="00491A8D" w:rsidRPr="00491A8D" w:rsidRDefault="00491A8D" w:rsidP="000F0407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636</w:t>
            </w:r>
          </w:p>
        </w:tc>
        <w:tc>
          <w:tcPr>
            <w:tcW w:w="711" w:type="dxa"/>
          </w:tcPr>
          <w:p w14:paraId="4DBD8A08" w14:textId="3F9A8E2B" w:rsidR="00491A8D" w:rsidRPr="00491A8D" w:rsidRDefault="00491A8D" w:rsidP="000F0407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545</w:t>
            </w:r>
          </w:p>
        </w:tc>
        <w:tc>
          <w:tcPr>
            <w:tcW w:w="711" w:type="dxa"/>
          </w:tcPr>
          <w:p w14:paraId="7B65297F" w14:textId="7495D4CF" w:rsidR="00491A8D" w:rsidRPr="00491A8D" w:rsidRDefault="00491A8D" w:rsidP="000F0407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455</w:t>
            </w:r>
          </w:p>
        </w:tc>
        <w:tc>
          <w:tcPr>
            <w:tcW w:w="711" w:type="dxa"/>
          </w:tcPr>
          <w:p w14:paraId="72F5F01C" w14:textId="238CAEFB" w:rsidR="00491A8D" w:rsidRPr="00491A8D" w:rsidRDefault="00491A8D" w:rsidP="000F0407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364</w:t>
            </w:r>
          </w:p>
        </w:tc>
        <w:tc>
          <w:tcPr>
            <w:tcW w:w="711" w:type="dxa"/>
          </w:tcPr>
          <w:p w14:paraId="60094F7E" w14:textId="5F33B7CF" w:rsidR="00491A8D" w:rsidRPr="00491A8D" w:rsidRDefault="00491A8D" w:rsidP="000F0407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273</w:t>
            </w:r>
          </w:p>
        </w:tc>
        <w:tc>
          <w:tcPr>
            <w:tcW w:w="711" w:type="dxa"/>
          </w:tcPr>
          <w:p w14:paraId="0289B86B" w14:textId="41F859B8" w:rsidR="00491A8D" w:rsidRPr="00491A8D" w:rsidRDefault="00491A8D" w:rsidP="000F0407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182</w:t>
            </w:r>
          </w:p>
        </w:tc>
        <w:tc>
          <w:tcPr>
            <w:tcW w:w="711" w:type="dxa"/>
          </w:tcPr>
          <w:p w14:paraId="441F9C2B" w14:textId="6EFAC3DE" w:rsidR="00491A8D" w:rsidRPr="00491A8D" w:rsidRDefault="00491A8D" w:rsidP="000F0407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091</w:t>
            </w:r>
          </w:p>
        </w:tc>
        <w:tc>
          <w:tcPr>
            <w:tcW w:w="491" w:type="dxa"/>
          </w:tcPr>
          <w:p w14:paraId="1743B6C7" w14:textId="66798F38" w:rsidR="00491A8D" w:rsidRPr="00491A8D" w:rsidRDefault="00491A8D" w:rsidP="000F0407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0</w:t>
            </w:r>
          </w:p>
        </w:tc>
      </w:tr>
      <w:tr w:rsidR="00491A8D" w:rsidRPr="00491A8D" w14:paraId="78743194" w14:textId="1BC7C0D8" w:rsidTr="00491A8D">
        <w:tc>
          <w:tcPr>
            <w:tcW w:w="1257" w:type="dxa"/>
          </w:tcPr>
          <w:p w14:paraId="63264DAC" w14:textId="0F9297BC" w:rsidR="00491A8D" w:rsidRPr="00491A8D" w:rsidRDefault="00491A8D" w:rsidP="00491A8D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 xml:space="preserve">λ </w:t>
            </w:r>
            <w:proofErr w:type="spellStart"/>
            <w:r w:rsidRPr="00491A8D">
              <w:rPr>
                <w:rFonts w:ascii="Times New Roman" w:hAnsi="Times New Roman" w:cs="Times New Roman"/>
              </w:rPr>
              <w:t>ljB</w:t>
            </w:r>
            <w:proofErr w:type="spellEnd"/>
          </w:p>
        </w:tc>
        <w:tc>
          <w:tcPr>
            <w:tcW w:w="492" w:type="dxa"/>
          </w:tcPr>
          <w:p w14:paraId="4F7E9E45" w14:textId="15D2A807" w:rsidR="00491A8D" w:rsidRPr="00491A8D" w:rsidRDefault="00491A8D" w:rsidP="00491A8D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0</w:t>
            </w:r>
          </w:p>
        </w:tc>
        <w:tc>
          <w:tcPr>
            <w:tcW w:w="711" w:type="dxa"/>
          </w:tcPr>
          <w:p w14:paraId="478A8E4A" w14:textId="4D84D9C7" w:rsidR="00491A8D" w:rsidRPr="00491A8D" w:rsidRDefault="00491A8D" w:rsidP="00491A8D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091</w:t>
            </w:r>
          </w:p>
        </w:tc>
        <w:tc>
          <w:tcPr>
            <w:tcW w:w="711" w:type="dxa"/>
          </w:tcPr>
          <w:p w14:paraId="298182D4" w14:textId="7CA37AD6" w:rsidR="00491A8D" w:rsidRPr="00491A8D" w:rsidRDefault="00491A8D" w:rsidP="00491A8D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182</w:t>
            </w:r>
          </w:p>
        </w:tc>
        <w:tc>
          <w:tcPr>
            <w:tcW w:w="711" w:type="dxa"/>
          </w:tcPr>
          <w:p w14:paraId="6884BF9A" w14:textId="26AC51E3" w:rsidR="00491A8D" w:rsidRPr="00491A8D" w:rsidRDefault="00491A8D" w:rsidP="00491A8D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273</w:t>
            </w:r>
          </w:p>
        </w:tc>
        <w:tc>
          <w:tcPr>
            <w:tcW w:w="711" w:type="dxa"/>
          </w:tcPr>
          <w:p w14:paraId="47B766D0" w14:textId="3BCE4BE7" w:rsidR="00491A8D" w:rsidRPr="00491A8D" w:rsidRDefault="00491A8D" w:rsidP="00491A8D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364</w:t>
            </w:r>
          </w:p>
        </w:tc>
        <w:tc>
          <w:tcPr>
            <w:tcW w:w="711" w:type="dxa"/>
          </w:tcPr>
          <w:p w14:paraId="61F01AAB" w14:textId="7442BFF8" w:rsidR="00491A8D" w:rsidRPr="00491A8D" w:rsidRDefault="00491A8D" w:rsidP="00491A8D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455</w:t>
            </w:r>
          </w:p>
        </w:tc>
        <w:tc>
          <w:tcPr>
            <w:tcW w:w="711" w:type="dxa"/>
          </w:tcPr>
          <w:p w14:paraId="533BFB8B" w14:textId="3FCB923E" w:rsidR="00491A8D" w:rsidRPr="00491A8D" w:rsidRDefault="00491A8D" w:rsidP="00491A8D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545</w:t>
            </w:r>
          </w:p>
        </w:tc>
        <w:tc>
          <w:tcPr>
            <w:tcW w:w="711" w:type="dxa"/>
          </w:tcPr>
          <w:p w14:paraId="3F2DF324" w14:textId="7FB625D1" w:rsidR="00491A8D" w:rsidRPr="00491A8D" w:rsidRDefault="00491A8D" w:rsidP="00491A8D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636</w:t>
            </w:r>
          </w:p>
        </w:tc>
        <w:tc>
          <w:tcPr>
            <w:tcW w:w="711" w:type="dxa"/>
          </w:tcPr>
          <w:p w14:paraId="60D57847" w14:textId="09D5C634" w:rsidR="00491A8D" w:rsidRPr="00491A8D" w:rsidRDefault="00491A8D" w:rsidP="00491A8D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727</w:t>
            </w:r>
          </w:p>
        </w:tc>
        <w:tc>
          <w:tcPr>
            <w:tcW w:w="711" w:type="dxa"/>
          </w:tcPr>
          <w:p w14:paraId="2A6937A6" w14:textId="6921755B" w:rsidR="00491A8D" w:rsidRPr="00491A8D" w:rsidRDefault="00491A8D" w:rsidP="00491A8D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818</w:t>
            </w:r>
          </w:p>
        </w:tc>
        <w:tc>
          <w:tcPr>
            <w:tcW w:w="711" w:type="dxa"/>
          </w:tcPr>
          <w:p w14:paraId="07C41E93" w14:textId="43A0144D" w:rsidR="00491A8D" w:rsidRPr="00491A8D" w:rsidRDefault="00491A8D" w:rsidP="00491A8D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909</w:t>
            </w:r>
          </w:p>
        </w:tc>
        <w:tc>
          <w:tcPr>
            <w:tcW w:w="491" w:type="dxa"/>
          </w:tcPr>
          <w:p w14:paraId="593DDC0F" w14:textId="6F37AB8E" w:rsidR="00491A8D" w:rsidRPr="00491A8D" w:rsidRDefault="00491A8D" w:rsidP="00491A8D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1.0</w:t>
            </w:r>
          </w:p>
        </w:tc>
      </w:tr>
      <w:tr w:rsidR="00491A8D" w:rsidRPr="00491A8D" w14:paraId="460AF30B" w14:textId="35301121" w:rsidTr="00491A8D">
        <w:tc>
          <w:tcPr>
            <w:tcW w:w="1257" w:type="dxa"/>
          </w:tcPr>
          <w:p w14:paraId="1C9EE94A" w14:textId="7B32D4A7" w:rsidR="00491A8D" w:rsidRPr="00491A8D" w:rsidRDefault="00491A8D" w:rsidP="00491A8D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 xml:space="preserve">λ </w:t>
            </w:r>
            <w:proofErr w:type="spellStart"/>
            <w:r w:rsidRPr="00491A8D">
              <w:rPr>
                <w:rFonts w:ascii="Times New Roman" w:hAnsi="Times New Roman" w:cs="Times New Roman"/>
              </w:rPr>
              <w:t>elA</w:t>
            </w:r>
            <w:proofErr w:type="spellEnd"/>
          </w:p>
        </w:tc>
        <w:tc>
          <w:tcPr>
            <w:tcW w:w="492" w:type="dxa"/>
          </w:tcPr>
          <w:p w14:paraId="17686C5D" w14:textId="4D792EB9" w:rsidR="00491A8D" w:rsidRPr="00491A8D" w:rsidRDefault="00491A8D" w:rsidP="00491A8D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1.0</w:t>
            </w:r>
          </w:p>
        </w:tc>
        <w:tc>
          <w:tcPr>
            <w:tcW w:w="711" w:type="dxa"/>
          </w:tcPr>
          <w:p w14:paraId="1C11F345" w14:textId="3D025376" w:rsidR="00491A8D" w:rsidRPr="00491A8D" w:rsidRDefault="00491A8D" w:rsidP="00491A8D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909</w:t>
            </w:r>
          </w:p>
        </w:tc>
        <w:tc>
          <w:tcPr>
            <w:tcW w:w="711" w:type="dxa"/>
          </w:tcPr>
          <w:p w14:paraId="77AE5C7B" w14:textId="1D48B10F" w:rsidR="00491A8D" w:rsidRPr="00491A8D" w:rsidRDefault="00491A8D" w:rsidP="00491A8D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818</w:t>
            </w:r>
          </w:p>
        </w:tc>
        <w:tc>
          <w:tcPr>
            <w:tcW w:w="711" w:type="dxa"/>
          </w:tcPr>
          <w:p w14:paraId="771EC049" w14:textId="08BD421A" w:rsidR="00491A8D" w:rsidRPr="00491A8D" w:rsidRDefault="00491A8D" w:rsidP="00491A8D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727</w:t>
            </w:r>
          </w:p>
        </w:tc>
        <w:tc>
          <w:tcPr>
            <w:tcW w:w="711" w:type="dxa"/>
          </w:tcPr>
          <w:p w14:paraId="71C3960B" w14:textId="5F9D9504" w:rsidR="00491A8D" w:rsidRPr="00491A8D" w:rsidRDefault="00491A8D" w:rsidP="00491A8D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636</w:t>
            </w:r>
          </w:p>
        </w:tc>
        <w:tc>
          <w:tcPr>
            <w:tcW w:w="711" w:type="dxa"/>
          </w:tcPr>
          <w:p w14:paraId="776028FE" w14:textId="3B6AB5C9" w:rsidR="00491A8D" w:rsidRPr="00491A8D" w:rsidRDefault="00491A8D" w:rsidP="00491A8D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545</w:t>
            </w:r>
          </w:p>
        </w:tc>
        <w:tc>
          <w:tcPr>
            <w:tcW w:w="711" w:type="dxa"/>
          </w:tcPr>
          <w:p w14:paraId="3F1181FF" w14:textId="07CCB91D" w:rsidR="00491A8D" w:rsidRPr="00491A8D" w:rsidRDefault="00491A8D" w:rsidP="00491A8D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455</w:t>
            </w:r>
          </w:p>
        </w:tc>
        <w:tc>
          <w:tcPr>
            <w:tcW w:w="711" w:type="dxa"/>
          </w:tcPr>
          <w:p w14:paraId="1DB4F8DE" w14:textId="53E63FE3" w:rsidR="00491A8D" w:rsidRPr="00491A8D" w:rsidRDefault="00491A8D" w:rsidP="00491A8D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364</w:t>
            </w:r>
          </w:p>
        </w:tc>
        <w:tc>
          <w:tcPr>
            <w:tcW w:w="711" w:type="dxa"/>
          </w:tcPr>
          <w:p w14:paraId="42BC1F56" w14:textId="432DC3B4" w:rsidR="00491A8D" w:rsidRPr="00491A8D" w:rsidRDefault="00491A8D" w:rsidP="00491A8D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273</w:t>
            </w:r>
          </w:p>
        </w:tc>
        <w:tc>
          <w:tcPr>
            <w:tcW w:w="711" w:type="dxa"/>
          </w:tcPr>
          <w:p w14:paraId="1055CF43" w14:textId="4DB99ADE" w:rsidR="00491A8D" w:rsidRPr="00491A8D" w:rsidRDefault="00491A8D" w:rsidP="00491A8D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182</w:t>
            </w:r>
          </w:p>
        </w:tc>
        <w:tc>
          <w:tcPr>
            <w:tcW w:w="711" w:type="dxa"/>
          </w:tcPr>
          <w:p w14:paraId="631C6E53" w14:textId="6477259E" w:rsidR="00491A8D" w:rsidRPr="00491A8D" w:rsidRDefault="00491A8D" w:rsidP="00491A8D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091</w:t>
            </w:r>
          </w:p>
        </w:tc>
        <w:tc>
          <w:tcPr>
            <w:tcW w:w="491" w:type="dxa"/>
          </w:tcPr>
          <w:p w14:paraId="100DE520" w14:textId="024DB859" w:rsidR="00491A8D" w:rsidRPr="00491A8D" w:rsidRDefault="00491A8D" w:rsidP="00491A8D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0</w:t>
            </w:r>
          </w:p>
        </w:tc>
      </w:tr>
      <w:tr w:rsidR="00491A8D" w:rsidRPr="00491A8D" w14:paraId="2E1FD19A" w14:textId="001BB0B4" w:rsidTr="00491A8D">
        <w:tc>
          <w:tcPr>
            <w:tcW w:w="1257" w:type="dxa"/>
          </w:tcPr>
          <w:p w14:paraId="2D1ACDCE" w14:textId="60045178" w:rsidR="00491A8D" w:rsidRPr="00491A8D" w:rsidRDefault="00491A8D" w:rsidP="00491A8D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 xml:space="preserve">λ </w:t>
            </w:r>
            <w:proofErr w:type="spellStart"/>
            <w:r w:rsidRPr="00491A8D">
              <w:rPr>
                <w:rFonts w:ascii="Times New Roman" w:hAnsi="Times New Roman" w:cs="Times New Roman"/>
              </w:rPr>
              <w:t>elB</w:t>
            </w:r>
            <w:proofErr w:type="spellEnd"/>
          </w:p>
        </w:tc>
        <w:tc>
          <w:tcPr>
            <w:tcW w:w="492" w:type="dxa"/>
          </w:tcPr>
          <w:p w14:paraId="78562562" w14:textId="48D360D2" w:rsidR="00491A8D" w:rsidRPr="00491A8D" w:rsidRDefault="00491A8D" w:rsidP="00491A8D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0</w:t>
            </w:r>
          </w:p>
        </w:tc>
        <w:tc>
          <w:tcPr>
            <w:tcW w:w="711" w:type="dxa"/>
          </w:tcPr>
          <w:p w14:paraId="1BE520BB" w14:textId="713C59AB" w:rsidR="00491A8D" w:rsidRPr="00491A8D" w:rsidRDefault="00491A8D" w:rsidP="00491A8D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091</w:t>
            </w:r>
          </w:p>
        </w:tc>
        <w:tc>
          <w:tcPr>
            <w:tcW w:w="711" w:type="dxa"/>
          </w:tcPr>
          <w:p w14:paraId="402570CA" w14:textId="330C9DC0" w:rsidR="00491A8D" w:rsidRPr="00491A8D" w:rsidRDefault="00491A8D" w:rsidP="00491A8D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182</w:t>
            </w:r>
          </w:p>
        </w:tc>
        <w:tc>
          <w:tcPr>
            <w:tcW w:w="711" w:type="dxa"/>
          </w:tcPr>
          <w:p w14:paraId="7764BA77" w14:textId="5F549A8C" w:rsidR="00491A8D" w:rsidRPr="00491A8D" w:rsidRDefault="00491A8D" w:rsidP="00491A8D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273</w:t>
            </w:r>
          </w:p>
        </w:tc>
        <w:tc>
          <w:tcPr>
            <w:tcW w:w="711" w:type="dxa"/>
          </w:tcPr>
          <w:p w14:paraId="6E525333" w14:textId="46D5B8B4" w:rsidR="00491A8D" w:rsidRPr="00491A8D" w:rsidRDefault="00491A8D" w:rsidP="00491A8D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364</w:t>
            </w:r>
          </w:p>
        </w:tc>
        <w:tc>
          <w:tcPr>
            <w:tcW w:w="711" w:type="dxa"/>
          </w:tcPr>
          <w:p w14:paraId="674EC1FD" w14:textId="66AAFA85" w:rsidR="00491A8D" w:rsidRPr="00491A8D" w:rsidRDefault="00491A8D" w:rsidP="00491A8D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455</w:t>
            </w:r>
          </w:p>
        </w:tc>
        <w:tc>
          <w:tcPr>
            <w:tcW w:w="711" w:type="dxa"/>
          </w:tcPr>
          <w:p w14:paraId="5374E77E" w14:textId="1D2C113E" w:rsidR="00491A8D" w:rsidRPr="00491A8D" w:rsidRDefault="00491A8D" w:rsidP="00491A8D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545</w:t>
            </w:r>
          </w:p>
        </w:tc>
        <w:tc>
          <w:tcPr>
            <w:tcW w:w="711" w:type="dxa"/>
          </w:tcPr>
          <w:p w14:paraId="46E1ABC8" w14:textId="08529EED" w:rsidR="00491A8D" w:rsidRPr="00491A8D" w:rsidRDefault="00491A8D" w:rsidP="00491A8D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636</w:t>
            </w:r>
          </w:p>
        </w:tc>
        <w:tc>
          <w:tcPr>
            <w:tcW w:w="711" w:type="dxa"/>
          </w:tcPr>
          <w:p w14:paraId="5A87FDC8" w14:textId="69312CC6" w:rsidR="00491A8D" w:rsidRPr="00491A8D" w:rsidRDefault="00491A8D" w:rsidP="00491A8D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727</w:t>
            </w:r>
          </w:p>
        </w:tc>
        <w:tc>
          <w:tcPr>
            <w:tcW w:w="711" w:type="dxa"/>
          </w:tcPr>
          <w:p w14:paraId="6F95A045" w14:textId="490A8898" w:rsidR="00491A8D" w:rsidRPr="00491A8D" w:rsidRDefault="00491A8D" w:rsidP="00491A8D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818</w:t>
            </w:r>
          </w:p>
        </w:tc>
        <w:tc>
          <w:tcPr>
            <w:tcW w:w="711" w:type="dxa"/>
          </w:tcPr>
          <w:p w14:paraId="1528404B" w14:textId="342711C0" w:rsidR="00491A8D" w:rsidRPr="00491A8D" w:rsidRDefault="00491A8D" w:rsidP="00491A8D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909</w:t>
            </w:r>
          </w:p>
        </w:tc>
        <w:tc>
          <w:tcPr>
            <w:tcW w:w="491" w:type="dxa"/>
          </w:tcPr>
          <w:p w14:paraId="4156A615" w14:textId="59E0C71E" w:rsidR="00491A8D" w:rsidRPr="00491A8D" w:rsidRDefault="00491A8D" w:rsidP="00491A8D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1.0</w:t>
            </w:r>
          </w:p>
        </w:tc>
      </w:tr>
      <w:tr w:rsidR="00491A8D" w:rsidRPr="00491A8D" w14:paraId="56946297" w14:textId="342E526A" w:rsidTr="00491A8D">
        <w:tc>
          <w:tcPr>
            <w:tcW w:w="1257" w:type="dxa"/>
          </w:tcPr>
          <w:p w14:paraId="15B8C2A9" w14:textId="47F1DE8F" w:rsidR="00491A8D" w:rsidRPr="00491A8D" w:rsidRDefault="00491A8D" w:rsidP="00491A8D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 xml:space="preserve">λ </w:t>
            </w:r>
            <w:proofErr w:type="spellStart"/>
            <w:r w:rsidRPr="00491A8D">
              <w:rPr>
                <w:rFonts w:ascii="Times New Roman" w:hAnsi="Times New Roman" w:cs="Times New Roman"/>
              </w:rPr>
              <w:t>bondA</w:t>
            </w:r>
            <w:proofErr w:type="spellEnd"/>
          </w:p>
        </w:tc>
        <w:tc>
          <w:tcPr>
            <w:tcW w:w="492" w:type="dxa"/>
          </w:tcPr>
          <w:p w14:paraId="6C108C55" w14:textId="143C4E58" w:rsidR="00491A8D" w:rsidRPr="00491A8D" w:rsidRDefault="00491A8D" w:rsidP="00491A8D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1.0</w:t>
            </w:r>
          </w:p>
        </w:tc>
        <w:tc>
          <w:tcPr>
            <w:tcW w:w="711" w:type="dxa"/>
          </w:tcPr>
          <w:p w14:paraId="51E488E5" w14:textId="68964DE6" w:rsidR="00491A8D" w:rsidRPr="00491A8D" w:rsidRDefault="00491A8D" w:rsidP="00491A8D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909</w:t>
            </w:r>
          </w:p>
        </w:tc>
        <w:tc>
          <w:tcPr>
            <w:tcW w:w="711" w:type="dxa"/>
          </w:tcPr>
          <w:p w14:paraId="4764A84F" w14:textId="693758C7" w:rsidR="00491A8D" w:rsidRPr="00491A8D" w:rsidRDefault="00491A8D" w:rsidP="00491A8D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818</w:t>
            </w:r>
          </w:p>
        </w:tc>
        <w:tc>
          <w:tcPr>
            <w:tcW w:w="711" w:type="dxa"/>
          </w:tcPr>
          <w:p w14:paraId="7B99C6D9" w14:textId="0B55BD89" w:rsidR="00491A8D" w:rsidRPr="00491A8D" w:rsidRDefault="00491A8D" w:rsidP="00491A8D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727</w:t>
            </w:r>
          </w:p>
        </w:tc>
        <w:tc>
          <w:tcPr>
            <w:tcW w:w="711" w:type="dxa"/>
          </w:tcPr>
          <w:p w14:paraId="556E5F1A" w14:textId="7354F22E" w:rsidR="00491A8D" w:rsidRPr="00491A8D" w:rsidRDefault="00491A8D" w:rsidP="00491A8D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636</w:t>
            </w:r>
          </w:p>
        </w:tc>
        <w:tc>
          <w:tcPr>
            <w:tcW w:w="711" w:type="dxa"/>
          </w:tcPr>
          <w:p w14:paraId="0643546C" w14:textId="1CDBBE82" w:rsidR="00491A8D" w:rsidRPr="00491A8D" w:rsidRDefault="00491A8D" w:rsidP="00491A8D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545</w:t>
            </w:r>
          </w:p>
        </w:tc>
        <w:tc>
          <w:tcPr>
            <w:tcW w:w="711" w:type="dxa"/>
          </w:tcPr>
          <w:p w14:paraId="600A5CE5" w14:textId="35283501" w:rsidR="00491A8D" w:rsidRPr="00491A8D" w:rsidRDefault="00491A8D" w:rsidP="00491A8D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455</w:t>
            </w:r>
          </w:p>
        </w:tc>
        <w:tc>
          <w:tcPr>
            <w:tcW w:w="711" w:type="dxa"/>
          </w:tcPr>
          <w:p w14:paraId="089A96BC" w14:textId="62862E8B" w:rsidR="00491A8D" w:rsidRPr="00491A8D" w:rsidRDefault="00491A8D" w:rsidP="00491A8D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364</w:t>
            </w:r>
          </w:p>
        </w:tc>
        <w:tc>
          <w:tcPr>
            <w:tcW w:w="711" w:type="dxa"/>
          </w:tcPr>
          <w:p w14:paraId="2D956019" w14:textId="50B479C4" w:rsidR="00491A8D" w:rsidRPr="00491A8D" w:rsidRDefault="00491A8D" w:rsidP="00491A8D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273</w:t>
            </w:r>
          </w:p>
        </w:tc>
        <w:tc>
          <w:tcPr>
            <w:tcW w:w="711" w:type="dxa"/>
          </w:tcPr>
          <w:p w14:paraId="5A4D83E2" w14:textId="36B023ED" w:rsidR="00491A8D" w:rsidRPr="00491A8D" w:rsidRDefault="00491A8D" w:rsidP="00491A8D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182</w:t>
            </w:r>
          </w:p>
        </w:tc>
        <w:tc>
          <w:tcPr>
            <w:tcW w:w="711" w:type="dxa"/>
          </w:tcPr>
          <w:p w14:paraId="150732DD" w14:textId="1E5F1F21" w:rsidR="00491A8D" w:rsidRPr="00491A8D" w:rsidRDefault="00491A8D" w:rsidP="00491A8D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091</w:t>
            </w:r>
          </w:p>
        </w:tc>
        <w:tc>
          <w:tcPr>
            <w:tcW w:w="491" w:type="dxa"/>
          </w:tcPr>
          <w:p w14:paraId="701C8C1D" w14:textId="4239FB45" w:rsidR="00491A8D" w:rsidRPr="00491A8D" w:rsidRDefault="00491A8D" w:rsidP="00491A8D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0</w:t>
            </w:r>
          </w:p>
        </w:tc>
      </w:tr>
      <w:tr w:rsidR="00491A8D" w:rsidRPr="00491A8D" w14:paraId="09786053" w14:textId="77777777" w:rsidTr="00491A8D">
        <w:tc>
          <w:tcPr>
            <w:tcW w:w="1257" w:type="dxa"/>
          </w:tcPr>
          <w:p w14:paraId="56F554CF" w14:textId="5FBB5113" w:rsidR="00491A8D" w:rsidRPr="00491A8D" w:rsidRDefault="00491A8D" w:rsidP="00491A8D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 xml:space="preserve">λ </w:t>
            </w:r>
            <w:proofErr w:type="spellStart"/>
            <w:r w:rsidRPr="00491A8D">
              <w:rPr>
                <w:rFonts w:ascii="Times New Roman" w:hAnsi="Times New Roman" w:cs="Times New Roman"/>
              </w:rPr>
              <w:t>bondB</w:t>
            </w:r>
            <w:proofErr w:type="spellEnd"/>
          </w:p>
        </w:tc>
        <w:tc>
          <w:tcPr>
            <w:tcW w:w="492" w:type="dxa"/>
          </w:tcPr>
          <w:p w14:paraId="1CC35E52" w14:textId="367821E4" w:rsidR="00491A8D" w:rsidRPr="00491A8D" w:rsidRDefault="00491A8D" w:rsidP="00491A8D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0</w:t>
            </w:r>
          </w:p>
        </w:tc>
        <w:tc>
          <w:tcPr>
            <w:tcW w:w="711" w:type="dxa"/>
          </w:tcPr>
          <w:p w14:paraId="0E063075" w14:textId="39B8F348" w:rsidR="00491A8D" w:rsidRPr="00491A8D" w:rsidRDefault="00491A8D" w:rsidP="00491A8D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091</w:t>
            </w:r>
          </w:p>
        </w:tc>
        <w:tc>
          <w:tcPr>
            <w:tcW w:w="711" w:type="dxa"/>
          </w:tcPr>
          <w:p w14:paraId="1E7DA29E" w14:textId="0759E7A1" w:rsidR="00491A8D" w:rsidRPr="00491A8D" w:rsidRDefault="00491A8D" w:rsidP="00491A8D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182</w:t>
            </w:r>
          </w:p>
        </w:tc>
        <w:tc>
          <w:tcPr>
            <w:tcW w:w="711" w:type="dxa"/>
          </w:tcPr>
          <w:p w14:paraId="54D43E05" w14:textId="1F17B021" w:rsidR="00491A8D" w:rsidRPr="00491A8D" w:rsidRDefault="00491A8D" w:rsidP="00491A8D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273</w:t>
            </w:r>
          </w:p>
        </w:tc>
        <w:tc>
          <w:tcPr>
            <w:tcW w:w="711" w:type="dxa"/>
          </w:tcPr>
          <w:p w14:paraId="6D5C2F9D" w14:textId="6ACCB502" w:rsidR="00491A8D" w:rsidRPr="00491A8D" w:rsidRDefault="00491A8D" w:rsidP="00491A8D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364</w:t>
            </w:r>
          </w:p>
        </w:tc>
        <w:tc>
          <w:tcPr>
            <w:tcW w:w="711" w:type="dxa"/>
          </w:tcPr>
          <w:p w14:paraId="049B8629" w14:textId="4A48F175" w:rsidR="00491A8D" w:rsidRPr="00491A8D" w:rsidRDefault="00491A8D" w:rsidP="00491A8D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455</w:t>
            </w:r>
          </w:p>
        </w:tc>
        <w:tc>
          <w:tcPr>
            <w:tcW w:w="711" w:type="dxa"/>
          </w:tcPr>
          <w:p w14:paraId="5D768A91" w14:textId="6B63E659" w:rsidR="00491A8D" w:rsidRPr="00491A8D" w:rsidRDefault="00491A8D" w:rsidP="00491A8D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545</w:t>
            </w:r>
          </w:p>
        </w:tc>
        <w:tc>
          <w:tcPr>
            <w:tcW w:w="711" w:type="dxa"/>
          </w:tcPr>
          <w:p w14:paraId="27AEB4F1" w14:textId="7288E428" w:rsidR="00491A8D" w:rsidRPr="00491A8D" w:rsidRDefault="00491A8D" w:rsidP="00491A8D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636</w:t>
            </w:r>
          </w:p>
        </w:tc>
        <w:tc>
          <w:tcPr>
            <w:tcW w:w="711" w:type="dxa"/>
          </w:tcPr>
          <w:p w14:paraId="74605A57" w14:textId="08A5CE3E" w:rsidR="00491A8D" w:rsidRPr="00491A8D" w:rsidRDefault="00491A8D" w:rsidP="00491A8D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727</w:t>
            </w:r>
          </w:p>
        </w:tc>
        <w:tc>
          <w:tcPr>
            <w:tcW w:w="711" w:type="dxa"/>
          </w:tcPr>
          <w:p w14:paraId="2F769ED0" w14:textId="5BE5CFCD" w:rsidR="00491A8D" w:rsidRPr="00491A8D" w:rsidRDefault="00491A8D" w:rsidP="00491A8D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818</w:t>
            </w:r>
          </w:p>
        </w:tc>
        <w:tc>
          <w:tcPr>
            <w:tcW w:w="711" w:type="dxa"/>
          </w:tcPr>
          <w:p w14:paraId="74B757EB" w14:textId="1A61DCEB" w:rsidR="00491A8D" w:rsidRPr="00491A8D" w:rsidRDefault="00491A8D" w:rsidP="00491A8D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0.909</w:t>
            </w:r>
          </w:p>
        </w:tc>
        <w:tc>
          <w:tcPr>
            <w:tcW w:w="491" w:type="dxa"/>
          </w:tcPr>
          <w:p w14:paraId="38B4C1B7" w14:textId="3764D6FF" w:rsidR="00491A8D" w:rsidRPr="00491A8D" w:rsidRDefault="00491A8D" w:rsidP="00491A8D">
            <w:pPr>
              <w:jc w:val="both"/>
              <w:rPr>
                <w:rFonts w:ascii="Times New Roman" w:hAnsi="Times New Roman" w:cs="Times New Roman"/>
              </w:rPr>
            </w:pPr>
            <w:r w:rsidRPr="00491A8D">
              <w:rPr>
                <w:rFonts w:ascii="Times New Roman" w:hAnsi="Times New Roman" w:cs="Times New Roman"/>
              </w:rPr>
              <w:t>1.0</w:t>
            </w:r>
          </w:p>
        </w:tc>
      </w:tr>
    </w:tbl>
    <w:p w14:paraId="7DA0D20E" w14:textId="19F37B5D" w:rsidR="001D172E" w:rsidRPr="000F0407" w:rsidRDefault="00491A8D" w:rsidP="000F0407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4"/>
          <w:szCs w:val="24"/>
        </w:rPr>
        <w:br/>
      </w:r>
    </w:p>
    <w:p w14:paraId="1413CD2E" w14:textId="5F816D55" w:rsidR="001D172E" w:rsidRDefault="000A25DE" w:rsidP="00491A8D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4005AC3A" wp14:editId="6E1CBCBC">
            <wp:extent cx="3781052" cy="2688341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>
                    <a:blip r:embed="rId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81052" cy="26883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4C4B98" w14:textId="2995D3EB" w:rsidR="000A25DE" w:rsidRPr="000F0407" w:rsidRDefault="000A25D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igure S1. Correlation plot between experimental and computed relative binding free energies.</w:t>
      </w:r>
    </w:p>
    <w:sectPr w:rsidR="000A25DE" w:rsidRPr="000F0407">
      <w:pgSz w:w="12240" w:h="15840"/>
      <w:pgMar w:top="1701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NLI0tTS2tLCwMDWzNLJQ0lEKTi0uzszPAykwqgUAG42CJSwAAAA="/>
  </w:docVars>
  <w:rsids>
    <w:rsidRoot w:val="001D172E"/>
    <w:rsid w:val="000A25DE"/>
    <w:rsid w:val="000C6786"/>
    <w:rsid w:val="000F0407"/>
    <w:rsid w:val="00145F06"/>
    <w:rsid w:val="0019324B"/>
    <w:rsid w:val="001D172E"/>
    <w:rsid w:val="00283B69"/>
    <w:rsid w:val="00290072"/>
    <w:rsid w:val="00491A8D"/>
    <w:rsid w:val="0057221F"/>
    <w:rsid w:val="00582215"/>
    <w:rsid w:val="00594BF5"/>
    <w:rsid w:val="00806DE4"/>
    <w:rsid w:val="008D6139"/>
    <w:rsid w:val="009B0486"/>
    <w:rsid w:val="00A626B7"/>
    <w:rsid w:val="00C45DD7"/>
    <w:rsid w:val="00CF1140"/>
    <w:rsid w:val="00E53BFA"/>
    <w:rsid w:val="00EC6325"/>
    <w:rsid w:val="00EE4613"/>
    <w:rsid w:val="00F615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FA6D80C"/>
  <w15:chartTrackingRefBased/>
  <w15:docId w15:val="{2A4E569B-4766-4367-A5DD-0E5C43922C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D172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1D172E"/>
    <w:rPr>
      <w:color w:val="0563C1" w:themeColor="hyperlink"/>
      <w:u w:val="single"/>
    </w:rPr>
  </w:style>
  <w:style w:type="table" w:styleId="TableGrid">
    <w:name w:val="Table Grid"/>
    <w:basedOn w:val="TableNormal"/>
    <w:uiPriority w:val="39"/>
    <w:rsid w:val="001D172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sonormal0">
    <w:name w:val="msonormal"/>
    <w:basedOn w:val="Normal"/>
    <w:rsid w:val="001D172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semiHidden/>
    <w:unhideWhenUsed/>
    <w:rsid w:val="001D172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D172E"/>
  </w:style>
  <w:style w:type="paragraph" w:styleId="Footer">
    <w:name w:val="footer"/>
    <w:basedOn w:val="Normal"/>
    <w:link w:val="FooterChar"/>
    <w:uiPriority w:val="99"/>
    <w:semiHidden/>
    <w:unhideWhenUsed/>
    <w:rsid w:val="001D172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1D172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1137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169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337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507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810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emf"/><Relationship Id="rId21" Type="http://schemas.openxmlformats.org/officeDocument/2006/relationships/image" Target="media/image9.e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e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e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4.emf"/><Relationship Id="rId205" Type="http://schemas.openxmlformats.org/officeDocument/2006/relationships/image" Target="media/image101.emf"/><Relationship Id="rId226" Type="http://schemas.openxmlformats.org/officeDocument/2006/relationships/oleObject" Target="embeddings/oleObject111.bin"/><Relationship Id="rId247" Type="http://schemas.openxmlformats.org/officeDocument/2006/relationships/image" Target="media/image122.emf"/><Relationship Id="rId107" Type="http://schemas.openxmlformats.org/officeDocument/2006/relationships/image" Target="media/image52.emf"/><Relationship Id="rId11" Type="http://schemas.openxmlformats.org/officeDocument/2006/relationships/image" Target="media/image4.e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e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emf"/><Relationship Id="rId5" Type="http://schemas.openxmlformats.org/officeDocument/2006/relationships/image" Target="media/image1.emf"/><Relationship Id="rId95" Type="http://schemas.openxmlformats.org/officeDocument/2006/relationships/image" Target="media/image46.e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9.e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7.emf"/><Relationship Id="rId258" Type="http://schemas.openxmlformats.org/officeDocument/2006/relationships/theme" Target="theme/theme1.xml"/><Relationship Id="rId22" Type="http://schemas.openxmlformats.org/officeDocument/2006/relationships/oleObject" Target="embeddings/oleObject9.bin"/><Relationship Id="rId43" Type="http://schemas.openxmlformats.org/officeDocument/2006/relationships/image" Target="media/image20.e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emf"/><Relationship Id="rId85" Type="http://schemas.openxmlformats.org/officeDocument/2006/relationships/image" Target="media/image41.e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4.e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2.emf"/><Relationship Id="rId248" Type="http://schemas.openxmlformats.org/officeDocument/2006/relationships/oleObject" Target="embeddings/oleObject122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e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e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e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9.e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7.e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7.bin"/><Relationship Id="rId23" Type="http://schemas.openxmlformats.org/officeDocument/2006/relationships/image" Target="media/image10.emf"/><Relationship Id="rId119" Type="http://schemas.openxmlformats.org/officeDocument/2006/relationships/image" Target="media/image58.emf"/><Relationship Id="rId44" Type="http://schemas.openxmlformats.org/officeDocument/2006/relationships/oleObject" Target="embeddings/oleObject20.bin"/><Relationship Id="rId65" Type="http://schemas.openxmlformats.org/officeDocument/2006/relationships/image" Target="media/image31.e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4.e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5.emf"/><Relationship Id="rId207" Type="http://schemas.openxmlformats.org/officeDocument/2006/relationships/image" Target="media/image102.emf"/><Relationship Id="rId228" Type="http://schemas.openxmlformats.org/officeDocument/2006/relationships/oleObject" Target="embeddings/oleObject112.bin"/><Relationship Id="rId249" Type="http://schemas.openxmlformats.org/officeDocument/2006/relationships/image" Target="media/image123.emf"/><Relationship Id="rId13" Type="http://schemas.openxmlformats.org/officeDocument/2006/relationships/image" Target="media/image5.emf"/><Relationship Id="rId109" Type="http://schemas.openxmlformats.org/officeDocument/2006/relationships/image" Target="media/image53.e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e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e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9.emf"/><Relationship Id="rId7" Type="http://schemas.openxmlformats.org/officeDocument/2006/relationships/image" Target="media/image2.emf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emf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8.emf"/><Relationship Id="rId250" Type="http://schemas.openxmlformats.org/officeDocument/2006/relationships/oleObject" Target="embeddings/oleObject123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e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e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4.e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e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3.emf"/><Relationship Id="rId240" Type="http://schemas.openxmlformats.org/officeDocument/2006/relationships/oleObject" Target="embeddings/oleObject118.bin"/><Relationship Id="rId14" Type="http://schemas.openxmlformats.org/officeDocument/2006/relationships/oleObject" Target="embeddings/oleObject5.bin"/><Relationship Id="rId35" Type="http://schemas.openxmlformats.org/officeDocument/2006/relationships/image" Target="media/image16.e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emf"/><Relationship Id="rId100" Type="http://schemas.openxmlformats.org/officeDocument/2006/relationships/oleObject" Target="embeddings/oleObject48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e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emf"/><Relationship Id="rId184" Type="http://schemas.openxmlformats.org/officeDocument/2006/relationships/oleObject" Target="embeddings/oleObject90.bin"/><Relationship Id="rId219" Type="http://schemas.openxmlformats.org/officeDocument/2006/relationships/image" Target="media/image108.emf"/><Relationship Id="rId230" Type="http://schemas.openxmlformats.org/officeDocument/2006/relationships/oleObject" Target="embeddings/oleObject113.bin"/><Relationship Id="rId251" Type="http://schemas.openxmlformats.org/officeDocument/2006/relationships/image" Target="media/image124.emf"/><Relationship Id="rId25" Type="http://schemas.openxmlformats.org/officeDocument/2006/relationships/image" Target="media/image11.e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e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e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emf"/><Relationship Id="rId174" Type="http://schemas.openxmlformats.org/officeDocument/2006/relationships/oleObject" Target="embeddings/oleObject85.bin"/><Relationship Id="rId195" Type="http://schemas.openxmlformats.org/officeDocument/2006/relationships/image" Target="media/image96.emf"/><Relationship Id="rId209" Type="http://schemas.openxmlformats.org/officeDocument/2006/relationships/image" Target="media/image103.emf"/><Relationship Id="rId220" Type="http://schemas.openxmlformats.org/officeDocument/2006/relationships/oleObject" Target="embeddings/oleObject108.bin"/><Relationship Id="rId241" Type="http://schemas.openxmlformats.org/officeDocument/2006/relationships/image" Target="media/image119.emf"/><Relationship Id="rId15" Type="http://schemas.openxmlformats.org/officeDocument/2006/relationships/image" Target="media/image6.e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emf"/><Relationship Id="rId78" Type="http://schemas.openxmlformats.org/officeDocument/2006/relationships/oleObject" Target="embeddings/oleObject37.bin"/><Relationship Id="rId99" Type="http://schemas.openxmlformats.org/officeDocument/2006/relationships/image" Target="media/image48.emf"/><Relationship Id="rId101" Type="http://schemas.openxmlformats.org/officeDocument/2006/relationships/image" Target="media/image49.e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emf"/><Relationship Id="rId164" Type="http://schemas.openxmlformats.org/officeDocument/2006/relationships/oleObject" Target="embeddings/oleObject80.bin"/><Relationship Id="rId185" Type="http://schemas.openxmlformats.org/officeDocument/2006/relationships/image" Target="media/image91.emf"/><Relationship Id="rId9" Type="http://schemas.openxmlformats.org/officeDocument/2006/relationships/image" Target="media/image3.emf"/><Relationship Id="rId210" Type="http://schemas.openxmlformats.org/officeDocument/2006/relationships/oleObject" Target="embeddings/oleObject103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emf"/><Relationship Id="rId252" Type="http://schemas.openxmlformats.org/officeDocument/2006/relationships/oleObject" Target="embeddings/oleObject124.bin"/><Relationship Id="rId47" Type="http://schemas.openxmlformats.org/officeDocument/2006/relationships/image" Target="media/image22.e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e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e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e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9.emf"/><Relationship Id="rId242" Type="http://schemas.openxmlformats.org/officeDocument/2006/relationships/oleObject" Target="embeddings/oleObject119.bin"/><Relationship Id="rId37" Type="http://schemas.openxmlformats.org/officeDocument/2006/relationships/image" Target="media/image17.e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e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e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e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4.e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5.emf"/><Relationship Id="rId27" Type="http://schemas.openxmlformats.org/officeDocument/2006/relationships/image" Target="media/image12.e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emf"/><Relationship Id="rId113" Type="http://schemas.openxmlformats.org/officeDocument/2006/relationships/image" Target="media/image55.e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e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7.emf"/><Relationship Id="rId201" Type="http://schemas.openxmlformats.org/officeDocument/2006/relationships/image" Target="media/image99.e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20.emf"/><Relationship Id="rId17" Type="http://schemas.openxmlformats.org/officeDocument/2006/relationships/image" Target="media/image7.e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emf"/><Relationship Id="rId103" Type="http://schemas.openxmlformats.org/officeDocument/2006/relationships/image" Target="media/image50.e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emf"/><Relationship Id="rId145" Type="http://schemas.openxmlformats.org/officeDocument/2006/relationships/image" Target="media/image71.e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2.emf"/><Relationship Id="rId1" Type="http://schemas.openxmlformats.org/officeDocument/2006/relationships/styles" Target="styles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5.emf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emf"/><Relationship Id="rId114" Type="http://schemas.openxmlformats.org/officeDocument/2006/relationships/oleObject" Target="embeddings/oleObject55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emf"/><Relationship Id="rId135" Type="http://schemas.openxmlformats.org/officeDocument/2006/relationships/image" Target="media/image66.e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e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10.emf"/><Relationship Id="rId244" Type="http://schemas.openxmlformats.org/officeDocument/2006/relationships/oleObject" Target="embeddings/oleObject120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e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e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emf"/><Relationship Id="rId188" Type="http://schemas.openxmlformats.org/officeDocument/2006/relationships/oleObject" Target="embeddings/oleObject92.bin"/><Relationship Id="rId71" Type="http://schemas.openxmlformats.org/officeDocument/2006/relationships/image" Target="media/image34.e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5.emf"/><Relationship Id="rId234" Type="http://schemas.openxmlformats.org/officeDocument/2006/relationships/oleObject" Target="embeddings/oleObject115.bin"/><Relationship Id="rId2" Type="http://schemas.openxmlformats.org/officeDocument/2006/relationships/settings" Target="settings.xml"/><Relationship Id="rId29" Type="http://schemas.openxmlformats.org/officeDocument/2006/relationships/image" Target="media/image13.emf"/><Relationship Id="rId255" Type="http://schemas.openxmlformats.org/officeDocument/2006/relationships/image" Target="media/image126.png"/><Relationship Id="rId40" Type="http://schemas.openxmlformats.org/officeDocument/2006/relationships/oleObject" Target="embeddings/oleObject18.bin"/><Relationship Id="rId115" Type="http://schemas.openxmlformats.org/officeDocument/2006/relationships/image" Target="media/image56.e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emf"/><Relationship Id="rId178" Type="http://schemas.openxmlformats.org/officeDocument/2006/relationships/oleObject" Target="embeddings/oleObject87.bin"/><Relationship Id="rId61" Type="http://schemas.openxmlformats.org/officeDocument/2006/relationships/image" Target="media/image29.emf"/><Relationship Id="rId82" Type="http://schemas.openxmlformats.org/officeDocument/2006/relationships/oleObject" Target="embeddings/oleObject39.bin"/><Relationship Id="rId199" Type="http://schemas.openxmlformats.org/officeDocument/2006/relationships/image" Target="media/image98.emf"/><Relationship Id="rId203" Type="http://schemas.openxmlformats.org/officeDocument/2006/relationships/image" Target="media/image100.emf"/><Relationship Id="rId19" Type="http://schemas.openxmlformats.org/officeDocument/2006/relationships/image" Target="media/image8.emf"/><Relationship Id="rId224" Type="http://schemas.openxmlformats.org/officeDocument/2006/relationships/oleObject" Target="embeddings/oleObject110.bin"/><Relationship Id="rId245" Type="http://schemas.openxmlformats.org/officeDocument/2006/relationships/image" Target="media/image121.emf"/><Relationship Id="rId30" Type="http://schemas.openxmlformats.org/officeDocument/2006/relationships/oleObject" Target="embeddings/oleObject13.bin"/><Relationship Id="rId105" Type="http://schemas.openxmlformats.org/officeDocument/2006/relationships/image" Target="media/image51.e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emf"/><Relationship Id="rId168" Type="http://schemas.openxmlformats.org/officeDocument/2006/relationships/oleObject" Target="embeddings/oleObject82.bin"/><Relationship Id="rId51" Type="http://schemas.openxmlformats.org/officeDocument/2006/relationships/image" Target="media/image24.e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emf"/><Relationship Id="rId189" Type="http://schemas.openxmlformats.org/officeDocument/2006/relationships/image" Target="media/image93.e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6.emf"/><Relationship Id="rId256" Type="http://schemas.openxmlformats.org/officeDocument/2006/relationships/image" Target="media/image127.png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e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e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emf"/><Relationship Id="rId179" Type="http://schemas.openxmlformats.org/officeDocument/2006/relationships/image" Target="media/image88.e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11.emf"/><Relationship Id="rId246" Type="http://schemas.openxmlformats.org/officeDocument/2006/relationships/oleObject" Target="embeddings/oleObject121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emf"/><Relationship Id="rId10" Type="http://schemas.openxmlformats.org/officeDocument/2006/relationships/oleObject" Target="embeddings/oleObject3.bin"/><Relationship Id="rId31" Type="http://schemas.openxmlformats.org/officeDocument/2006/relationships/image" Target="media/image14.e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e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3.emf"/><Relationship Id="rId4" Type="http://schemas.openxmlformats.org/officeDocument/2006/relationships/hyperlink" Target="mailto:chosj@chosun.ac.kr" TargetMode="Externa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6.emf"/><Relationship Id="rId236" Type="http://schemas.openxmlformats.org/officeDocument/2006/relationships/oleObject" Target="embeddings/oleObject116.bin"/><Relationship Id="rId25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3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C1165D5F-9E1E-47FE-9326-E7C9CB9A874E}">
  <we:reference id="wa200000368" version="1.0.0.0" store="en-US" storeType="OMEX"/>
  <we:alternateReferences>
    <we:reference id="WA200000368" version="1.0.0.0" store="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0</TotalTime>
  <Pages>37</Pages>
  <Words>2156</Words>
  <Characters>12290</Characters>
  <Application>Microsoft Office Word</Application>
  <DocSecurity>0</DocSecurity>
  <Lines>102</Lines>
  <Paragraphs>28</Paragraphs>
  <ScaleCrop>false</ScaleCrop>
  <Company/>
  <LinksUpToDate>false</LinksUpToDate>
  <CharactersWithSpaces>144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arna Ghosh</dc:creator>
  <cp:keywords/>
  <dc:description/>
  <cp:lastModifiedBy>Suparna Ghosh</cp:lastModifiedBy>
  <cp:revision>9</cp:revision>
  <dcterms:created xsi:type="dcterms:W3CDTF">2022-11-15T04:16:00Z</dcterms:created>
  <dcterms:modified xsi:type="dcterms:W3CDTF">2022-11-16T05:12:00Z</dcterms:modified>
</cp:coreProperties>
</file>